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FE07DA6" w14:textId="77777777" w:rsidR="00126C29" w:rsidRDefault="00126C29">
      <w:pPr>
        <w:widowControl/>
        <w:jc w:val="left"/>
        <w:rPr>
          <w:rFonts w:ascii="宋体" w:hAnsi="宋体" w:hint="eastAsia"/>
          <w:b/>
          <w:bCs/>
          <w:sz w:val="30"/>
        </w:rPr>
      </w:pPr>
      <w:bookmarkStart w:id="0" w:name="OLE_LINK1"/>
    </w:p>
    <w:p w14:paraId="62413A98" w14:textId="77777777" w:rsidR="00794676" w:rsidRDefault="00794676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126C29" w:rsidRPr="00126C29" w14:paraId="60B4E2F0" w14:textId="77777777" w:rsidTr="00A02404">
        <w:trPr>
          <w:trHeight w:val="2025"/>
        </w:trPr>
        <w:tc>
          <w:tcPr>
            <w:tcW w:w="8856" w:type="dxa"/>
            <w:vAlign w:val="center"/>
          </w:tcPr>
          <w:p w14:paraId="7B71CBA2" w14:textId="77777777" w:rsidR="00126C29" w:rsidRPr="00126C29" w:rsidRDefault="00126C29" w:rsidP="00423562">
            <w:pPr>
              <w:spacing w:beforeLines="50" w:before="156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 w:rsidRPr="00CF6FF9">
              <w:rPr>
                <w:rFonts w:ascii="微软雅黑" w:eastAsia="微软雅黑" w:hAnsi="微软雅黑" w:hint="eastAsia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 w:rsidRPr="00CF6FF9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579DEDB3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 w:rsidRPr="00126C29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:rsidR="00126C29" w:rsidRPr="00126C29" w14:paraId="53334BC1" w14:textId="77777777" w:rsidTr="00A02404">
        <w:tc>
          <w:tcPr>
            <w:tcW w:w="8856" w:type="dxa"/>
          </w:tcPr>
          <w:p w14:paraId="1672F525" w14:textId="77777777" w:rsidR="00126C29" w:rsidRPr="00126C29" w:rsidRDefault="00126C29" w:rsidP="00126C29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4" w:name="项目名称"/>
            <w:r w:rsidRPr="00126C29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湖南省新闻出版广电局郴州中波转播台迁建项目-门卫室</w:t>
            </w:r>
            <w:bookmarkEnd w:id="4"/>
          </w:p>
        </w:tc>
      </w:tr>
      <w:bookmarkEnd w:id="1"/>
      <w:tr w:rsidR="00126C29" w:rsidRPr="00126C29" w14:paraId="560C961C" w14:textId="77777777" w:rsidTr="00A02404">
        <w:tc>
          <w:tcPr>
            <w:tcW w:w="8856" w:type="dxa"/>
          </w:tcPr>
          <w:p w14:paraId="71EE179B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2306023</w:t>
            </w:r>
            <w:bookmarkEnd w:id="5"/>
          </w:p>
        </w:tc>
      </w:tr>
      <w:tr w:rsidR="00126C29" w:rsidRPr="00126C29" w14:paraId="3E0AD6BA" w14:textId="77777777" w:rsidTr="00A02404">
        <w:tc>
          <w:tcPr>
            <w:tcW w:w="8856" w:type="dxa"/>
          </w:tcPr>
          <w:p w14:paraId="3BE7934D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40DC6AAC" w14:textId="77777777" w:rsidR="00126C29" w:rsidRPr="00126C29" w:rsidRDefault="00126C29" w:rsidP="00126C29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35B5A35F" wp14:editId="14494B8E">
            <wp:extent cx="1009756" cy="1009756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F51ECD" w14:textId="77777777" w:rsidR="00D81CEC" w:rsidRDefault="00D81CEC">
      <w:pPr>
        <w:jc w:val="center"/>
        <w:rPr>
          <w:rFonts w:ascii="等线" w:eastAsia="等线" w:hAnsi="等线" w:hint="eastAsia"/>
          <w:szCs w:val="22"/>
        </w:rPr>
      </w:pPr>
    </w:p>
    <w:p w14:paraId="70AB81E6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126C29" w:rsidRPr="00126C29" w14:paraId="78B51AE4" w14:textId="77777777" w:rsidTr="00A02404">
        <w:tc>
          <w:tcPr>
            <w:tcW w:w="1263" w:type="dxa"/>
          </w:tcPr>
          <w:p w14:paraId="7EA3562D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B2E05D7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0FA2EEF0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7" w:name="地理位置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湖南-郴州</w:t>
            </w:r>
            <w:bookmarkEnd w:id="7"/>
          </w:p>
        </w:tc>
      </w:tr>
      <w:tr w:rsidR="00126C29" w:rsidRPr="00126C29" w14:paraId="567E01F7" w14:textId="77777777" w:rsidTr="00A02404">
        <w:tc>
          <w:tcPr>
            <w:tcW w:w="1263" w:type="dxa"/>
          </w:tcPr>
          <w:p w14:paraId="56D59563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5AD0DAD8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19686F2E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建设单位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郴州市北湖区文化旅游广电体育局</w:t>
            </w:r>
            <w:bookmarkEnd w:id="8"/>
          </w:p>
        </w:tc>
      </w:tr>
      <w:tr w:rsidR="00126C29" w:rsidRPr="00126C29" w14:paraId="43C1610F" w14:textId="77777777" w:rsidTr="00A02404">
        <w:tc>
          <w:tcPr>
            <w:tcW w:w="1263" w:type="dxa"/>
          </w:tcPr>
          <w:p w14:paraId="3B1E3ACB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11C26453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98F912D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设计单位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中广国际建筑设计有限公司</w:t>
            </w:r>
            <w:bookmarkEnd w:id="9"/>
          </w:p>
        </w:tc>
      </w:tr>
      <w:tr w:rsidR="00126C29" w:rsidRPr="00126C29" w14:paraId="13AFF007" w14:textId="77777777" w:rsidTr="00A02404">
        <w:tc>
          <w:tcPr>
            <w:tcW w:w="1263" w:type="dxa"/>
          </w:tcPr>
          <w:p w14:paraId="6CB563FF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05CA2EE4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875A10B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2A0BF750" w14:textId="77777777" w:rsidTr="00A02404">
        <w:tc>
          <w:tcPr>
            <w:tcW w:w="1263" w:type="dxa"/>
          </w:tcPr>
          <w:p w14:paraId="5F97E587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14D5398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E8CC91B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5765D795" w14:textId="77777777" w:rsidTr="00A02404">
        <w:tc>
          <w:tcPr>
            <w:tcW w:w="1263" w:type="dxa"/>
          </w:tcPr>
          <w:p w14:paraId="281B7E1F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41C23EBB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3ED731C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3094DA66" w14:textId="77777777" w:rsidTr="00A02404">
        <w:tc>
          <w:tcPr>
            <w:tcW w:w="1263" w:type="dxa"/>
          </w:tcPr>
          <w:p w14:paraId="790C43DF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694AC8F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0ACCF2D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报告日期"/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4年12月4日</w:t>
            </w:r>
            <w:bookmarkEnd w:id="10"/>
          </w:p>
        </w:tc>
      </w:tr>
    </w:tbl>
    <w:p w14:paraId="598B4801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p w14:paraId="4F563D1B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126C29" w:rsidRPr="00126C29" w14:paraId="49A2C52D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3A73207B" w14:textId="77777777" w:rsidR="00126C29" w:rsidRPr="00126C29" w:rsidRDefault="00126C29" w:rsidP="00126C29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6DB1E932" w14:textId="77777777" w:rsidR="00126C29" w:rsidRPr="00126C29" w:rsidRDefault="00126C29" w:rsidP="00126C29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 w:rsidRPr="00126C29"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节能设计</w:t>
            </w:r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5D4C0D30" w14:textId="77777777" w:rsidR="00126C29" w:rsidRPr="00126C29" w:rsidRDefault="00126C29" w:rsidP="00126C29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 w:rsidRPr="00126C29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5AE44A78" wp14:editId="0309CD2B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26C29" w:rsidRPr="00126C29" w14:paraId="5F193617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047327EB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50CF0A4F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20241110</w:t>
            </w:r>
            <w:bookmarkEnd w:id="12"/>
          </w:p>
        </w:tc>
        <w:tc>
          <w:tcPr>
            <w:tcW w:w="3958" w:type="dxa"/>
            <w:vMerge/>
          </w:tcPr>
          <w:p w14:paraId="31CB4B6C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0D0DE2A7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653CF19C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6E0DE508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SP8001382B</w:t>
            </w:r>
            <w:bookmarkEnd w:id="13"/>
          </w:p>
        </w:tc>
        <w:tc>
          <w:tcPr>
            <w:tcW w:w="3958" w:type="dxa"/>
            <w:vMerge/>
          </w:tcPr>
          <w:p w14:paraId="26184B4F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1644B0E6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68BCE90C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32455D08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r w:rsidRPr="00126C29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2A0ED66C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4431BDA" w14:textId="77777777" w:rsidR="00126C29" w:rsidRPr="00126C29" w:rsidRDefault="00126C29" w:rsidP="00126C29">
      <w:pPr>
        <w:widowControl/>
        <w:jc w:val="left"/>
        <w:rPr>
          <w:kern w:val="0"/>
          <w:szCs w:val="20"/>
        </w:rPr>
        <w:sectPr w:rsidR="00126C29" w:rsidRPr="00126C29" w:rsidSect="00126C29">
          <w:headerReference w:type="default" r:id="rId9"/>
          <w:footerReference w:type="default" r:id="rId10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p w14:paraId="7D907227" w14:textId="77777777" w:rsidR="007058A4" w:rsidRDefault="007058A4" w:rsidP="00794676">
      <w:pPr>
        <w:spacing w:line="240" w:lineRule="atLeast"/>
        <w:jc w:val="center"/>
      </w:pPr>
    </w:p>
    <w:p w14:paraId="29783AF4" w14:textId="77777777" w:rsidR="00794676" w:rsidRDefault="00794676" w:rsidP="00E04874">
      <w:pPr>
        <w:tabs>
          <w:tab w:val="left" w:pos="1803"/>
        </w:tabs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  录</w:t>
      </w:r>
    </w:p>
    <w:p w14:paraId="047A74FE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68E6D949" w14:textId="77777777" w:rsidR="00CF6FF9" w:rsidRDefault="00A4225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84221259" w:history="1">
        <w:r w:rsidR="00CF6FF9" w:rsidRPr="005675BC">
          <w:rPr>
            <w:rStyle w:val="a8"/>
            <w:rFonts w:hint="eastAsia"/>
          </w:rPr>
          <w:t>1</w:t>
        </w:r>
        <w:r w:rsidR="00CF6FF9"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="00CF6FF9" w:rsidRPr="005675BC">
          <w:rPr>
            <w:rStyle w:val="a8"/>
            <w:rFonts w:hint="eastAsia"/>
          </w:rPr>
          <w:t>建筑概况</w:t>
        </w:r>
        <w:r w:rsidR="00CF6FF9">
          <w:rPr>
            <w:rFonts w:hint="eastAsia"/>
            <w:webHidden/>
          </w:rPr>
          <w:tab/>
        </w:r>
        <w:r w:rsidR="00CF6FF9">
          <w:rPr>
            <w:rFonts w:hint="eastAsia"/>
            <w:webHidden/>
          </w:rPr>
          <w:fldChar w:fldCharType="begin"/>
        </w:r>
        <w:r w:rsidR="00CF6FF9">
          <w:rPr>
            <w:rFonts w:hint="eastAsia"/>
            <w:webHidden/>
          </w:rPr>
          <w:instrText xml:space="preserve"> </w:instrText>
        </w:r>
        <w:r w:rsidR="00CF6FF9">
          <w:rPr>
            <w:webHidden/>
          </w:rPr>
          <w:instrText>PAGEREF _Toc184221259 \h</w:instrText>
        </w:r>
        <w:r w:rsidR="00CF6FF9">
          <w:rPr>
            <w:rFonts w:hint="eastAsia"/>
            <w:webHidden/>
          </w:rPr>
          <w:instrText xml:space="preserve"> </w:instrText>
        </w:r>
        <w:r w:rsidR="00CF6FF9">
          <w:rPr>
            <w:rFonts w:hint="eastAsia"/>
            <w:webHidden/>
          </w:rPr>
        </w:r>
        <w:r w:rsidR="00CF6FF9">
          <w:rPr>
            <w:webHidden/>
          </w:rPr>
          <w:fldChar w:fldCharType="separate"/>
        </w:r>
        <w:r w:rsidR="00CF6FF9">
          <w:rPr>
            <w:webHidden/>
          </w:rPr>
          <w:t>3</w:t>
        </w:r>
        <w:r w:rsidR="00CF6FF9">
          <w:rPr>
            <w:rFonts w:hint="eastAsia"/>
            <w:webHidden/>
          </w:rPr>
          <w:fldChar w:fldCharType="end"/>
        </w:r>
      </w:hyperlink>
    </w:p>
    <w:p w14:paraId="7B2ABB61" w14:textId="77777777" w:rsidR="00CF6FF9" w:rsidRDefault="00CF6FF9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221260" w:history="1">
        <w:r w:rsidRPr="005675BC">
          <w:rPr>
            <w:rStyle w:val="a8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5675BC">
          <w:rPr>
            <w:rStyle w:val="a8"/>
            <w:rFonts w:hint="eastAsia"/>
          </w:rPr>
          <w:t>评价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26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31636DBA" w14:textId="77777777" w:rsidR="00CF6FF9" w:rsidRDefault="00CF6FF9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221261" w:history="1">
        <w:r w:rsidRPr="005675BC">
          <w:rPr>
            <w:rStyle w:val="a8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5675BC">
          <w:rPr>
            <w:rStyle w:val="a8"/>
            <w:rFonts w:hint="eastAsia"/>
          </w:rPr>
          <w:t>评价目标与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26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4E754B37" w14:textId="77777777" w:rsidR="00CF6FF9" w:rsidRDefault="00CF6FF9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262" w:history="1">
        <w:r w:rsidRPr="005675BC">
          <w:rPr>
            <w:rStyle w:val="a8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5675BC">
          <w:rPr>
            <w:rStyle w:val="a8"/>
            <w:rFonts w:hint="eastAsia"/>
          </w:rPr>
          <w:t>评价目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26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04D3643C" w14:textId="77777777" w:rsidR="00CF6FF9" w:rsidRDefault="00CF6FF9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263" w:history="1">
        <w:r w:rsidRPr="005675BC">
          <w:rPr>
            <w:rStyle w:val="a8"/>
            <w:rFonts w:hint="eastAsia"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5675BC">
          <w:rPr>
            <w:rStyle w:val="a8"/>
            <w:rFonts w:hint="eastAsia"/>
          </w:rPr>
          <w:t>评价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26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3CB910D0" w14:textId="77777777" w:rsidR="00CF6FF9" w:rsidRDefault="00CF6FF9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221264" w:history="1">
        <w:r w:rsidRPr="005675BC">
          <w:rPr>
            <w:rStyle w:val="a8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5675BC">
          <w:rPr>
            <w:rStyle w:val="a8"/>
            <w:rFonts w:hint="eastAsia"/>
          </w:rPr>
          <w:t>边界条件参数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26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22C6CC30" w14:textId="77777777" w:rsidR="00CF6FF9" w:rsidRDefault="00CF6FF9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265" w:history="1">
        <w:r w:rsidRPr="005675BC">
          <w:rPr>
            <w:rStyle w:val="a8"/>
            <w:rFonts w:hint="eastAsia"/>
            <w:lang w:val="en-GB"/>
          </w:rPr>
          <w:t>4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5675BC">
          <w:rPr>
            <w:rStyle w:val="a8"/>
            <w:rFonts w:hint="eastAsia"/>
          </w:rPr>
          <w:t>基本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26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3F9411FF" w14:textId="77777777" w:rsidR="00CF6FF9" w:rsidRDefault="00CF6FF9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266" w:history="1">
        <w:r w:rsidRPr="005675BC">
          <w:rPr>
            <w:rStyle w:val="a8"/>
            <w:rFonts w:hAnsi="宋体" w:hint="eastAsia"/>
            <w:lang w:val="en-GB"/>
          </w:rPr>
          <w:t>4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5675BC">
          <w:rPr>
            <w:rStyle w:val="a8"/>
            <w:rFonts w:hAnsi="宋体" w:hint="eastAsia"/>
          </w:rPr>
          <w:t>室外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26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2E834532" w14:textId="77777777" w:rsidR="00CF6FF9" w:rsidRDefault="00CF6FF9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267" w:history="1">
        <w:r w:rsidRPr="005675BC">
          <w:rPr>
            <w:rStyle w:val="a8"/>
            <w:rFonts w:hint="eastAsia"/>
            <w:lang w:val="en-GB"/>
          </w:rPr>
          <w:t>4.3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5675BC">
          <w:rPr>
            <w:rStyle w:val="a8"/>
            <w:rFonts w:hint="eastAsia"/>
          </w:rPr>
          <w:t>室外太阳辐射照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26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7D0255AB" w14:textId="77777777" w:rsidR="00CF6FF9" w:rsidRDefault="00CF6FF9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268" w:history="1">
        <w:r w:rsidRPr="005675BC">
          <w:rPr>
            <w:rStyle w:val="a8"/>
            <w:rFonts w:hint="eastAsia"/>
            <w:lang w:val="en-GB"/>
          </w:rPr>
          <w:t>4.4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5675BC">
          <w:rPr>
            <w:rStyle w:val="a8"/>
            <w:rFonts w:hint="eastAsia"/>
          </w:rPr>
          <w:t>室内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26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5D9D7E66" w14:textId="77777777" w:rsidR="00CF6FF9" w:rsidRDefault="00CF6FF9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221269" w:history="1">
        <w:r w:rsidRPr="005675BC">
          <w:rPr>
            <w:rStyle w:val="a8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5675BC">
          <w:rPr>
            <w:rStyle w:val="a8"/>
            <w:rFonts w:hint="eastAsia"/>
          </w:rPr>
          <w:t>工程材料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26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7E0703DD" w14:textId="77777777" w:rsidR="00CF6FF9" w:rsidRDefault="00CF6FF9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221270" w:history="1">
        <w:r w:rsidRPr="005675BC">
          <w:rPr>
            <w:rStyle w:val="a8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5675BC">
          <w:rPr>
            <w:rStyle w:val="a8"/>
            <w:rFonts w:hint="eastAsia"/>
          </w:rPr>
          <w:t>屋顶外墙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27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6E2C3C4E" w14:textId="77777777" w:rsidR="00CF6FF9" w:rsidRDefault="00CF6FF9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271" w:history="1">
        <w:r w:rsidRPr="005675BC">
          <w:rPr>
            <w:rStyle w:val="a8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5675BC">
          <w:rPr>
            <w:rStyle w:val="a8"/>
            <w:rFonts w:hint="eastAsia"/>
          </w:rPr>
          <w:t>屋顶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27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32126277" w14:textId="77777777" w:rsidR="00CF6FF9" w:rsidRDefault="00CF6FF9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272" w:history="1">
        <w:r w:rsidRPr="005675BC">
          <w:rPr>
            <w:rStyle w:val="a8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5675BC">
          <w:rPr>
            <w:rStyle w:val="a8"/>
            <w:rFonts w:hint="eastAsia"/>
          </w:rPr>
          <w:t>外墙（填充墙）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27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065838E4" w14:textId="77777777" w:rsidR="00CF6FF9" w:rsidRDefault="00CF6FF9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273" w:history="1">
        <w:r w:rsidRPr="005675BC">
          <w:rPr>
            <w:rStyle w:val="a8"/>
            <w:rFonts w:hint="eastAsia"/>
            <w:lang w:val="en-GB"/>
          </w:rPr>
          <w:t>6.3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5675BC">
          <w:rPr>
            <w:rStyle w:val="a8"/>
            <w:rFonts w:hint="eastAsia"/>
          </w:rPr>
          <w:t>屋顶外墙计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27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018B2526" w14:textId="77777777" w:rsidR="00CF6FF9" w:rsidRDefault="00CF6FF9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221274" w:history="1">
        <w:r w:rsidRPr="005675BC">
          <w:rPr>
            <w:rStyle w:val="a8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5675BC">
          <w:rPr>
            <w:rStyle w:val="a8"/>
            <w:rFonts w:hint="eastAsia"/>
          </w:rPr>
          <w:t>透光围护结构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27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521CDD9F" w14:textId="77777777" w:rsidR="00CF6FF9" w:rsidRDefault="00CF6FF9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275" w:history="1">
        <w:r w:rsidRPr="005675BC">
          <w:rPr>
            <w:rStyle w:val="a8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5675BC">
          <w:rPr>
            <w:rStyle w:val="a8"/>
            <w:rFonts w:hint="eastAsia"/>
          </w:rPr>
          <w:t>天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27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386F0D28" w14:textId="77777777" w:rsidR="00CF6FF9" w:rsidRDefault="00CF6FF9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276" w:history="1">
        <w:r w:rsidRPr="005675BC">
          <w:rPr>
            <w:rStyle w:val="a8"/>
            <w:rFonts w:hint="eastAsia"/>
            <w:lang w:val="en-GB"/>
          </w:rPr>
          <w:t>7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5675BC">
          <w:rPr>
            <w:rStyle w:val="a8"/>
            <w:rFonts w:hint="eastAsia"/>
          </w:rPr>
          <w:t>外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27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17588828" w14:textId="77777777" w:rsidR="00CF6FF9" w:rsidRDefault="00CF6FF9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277" w:history="1">
        <w:r w:rsidRPr="005675BC">
          <w:rPr>
            <w:rStyle w:val="a8"/>
            <w:rFonts w:hint="eastAsia"/>
            <w:lang w:val="en-GB"/>
          </w:rPr>
          <w:t>7.3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5675BC">
          <w:rPr>
            <w:rStyle w:val="a8"/>
            <w:rFonts w:hint="eastAsia"/>
          </w:rPr>
          <w:t>透光围护结构计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27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3A6C2B17" w14:textId="77777777" w:rsidR="00CF6FF9" w:rsidRDefault="00CF6FF9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221278" w:history="1">
        <w:r w:rsidRPr="005675BC">
          <w:rPr>
            <w:rStyle w:val="a8"/>
            <w:rFonts w:hint="eastAsia"/>
          </w:rPr>
          <w:t>8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5675BC">
          <w:rPr>
            <w:rStyle w:val="a8"/>
            <w:rFonts w:hint="eastAsia"/>
          </w:rPr>
          <w:t>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27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62BDF2E9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2C1CC184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11"/>
          <w:footerReference w:type="default" r:id="rId12"/>
          <w:headerReference w:type="first" r:id="rId13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6638BBDE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184221259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7"/>
        <w:gridCol w:w="6119"/>
      </w:tblGrid>
      <w:tr w:rsidR="00794676" w:rsidRPr="005816EB" w14:paraId="6F0855A8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298C2877" w14:textId="77777777" w:rsidR="00794676" w:rsidRPr="005816EB" w:rsidRDefault="00794676" w:rsidP="009205C5">
            <w:pPr>
              <w:spacing w:line="240" w:lineRule="atLeast"/>
            </w:pPr>
            <w:bookmarkStart w:id="17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00F91787" w14:textId="77777777" w:rsidR="00794676" w:rsidRPr="005816EB" w:rsidRDefault="00794676" w:rsidP="009205C5">
            <w:pPr>
              <w:spacing w:line="240" w:lineRule="atLeast"/>
            </w:pPr>
            <w:bookmarkStart w:id="18" w:name="工程名称"/>
            <w:r>
              <w:t>湖南省新闻出版广电局郴州中波转播台迁建项目</w:t>
            </w:r>
            <w:r>
              <w:t>-</w:t>
            </w:r>
            <w:r>
              <w:t>门卫室</w:t>
            </w:r>
            <w:bookmarkEnd w:id="18"/>
          </w:p>
        </w:tc>
      </w:tr>
      <w:tr w:rsidR="00794676" w:rsidRPr="005816EB" w14:paraId="676B0021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2DCAF00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5D678520" w14:textId="77777777" w:rsidR="00794676" w:rsidRPr="005816EB" w:rsidRDefault="00794676" w:rsidP="009205C5">
            <w:pPr>
              <w:spacing w:line="240" w:lineRule="atLeast"/>
            </w:pPr>
            <w:bookmarkStart w:id="19" w:name="工程地点"/>
            <w:r>
              <w:t>湖南</w:t>
            </w:r>
            <w:r>
              <w:t>-</w:t>
            </w:r>
            <w:r>
              <w:t>郴州</w:t>
            </w:r>
            <w:bookmarkEnd w:id="19"/>
          </w:p>
        </w:tc>
      </w:tr>
      <w:tr w:rsidR="00794676" w:rsidRPr="005816EB" w14:paraId="4D5A6E15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0EF0D43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480A4734" w14:textId="77777777" w:rsidR="00794676" w:rsidRPr="005816EB" w:rsidRDefault="00794676" w:rsidP="009205C5">
            <w:pPr>
              <w:spacing w:line="240" w:lineRule="atLeast"/>
            </w:pPr>
            <w:bookmarkStart w:id="20" w:name="气候分区"/>
            <w:r>
              <w:t>夏热冬冷</w:t>
            </w:r>
            <w:r>
              <w:t>A</w:t>
            </w:r>
            <w:r>
              <w:t>区</w:t>
            </w:r>
            <w:bookmarkEnd w:id="20"/>
          </w:p>
        </w:tc>
      </w:tr>
      <w:tr w:rsidR="00794676" w:rsidRPr="005816EB" w14:paraId="12CD9DCB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213DED74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FCB3C1A" w14:textId="77777777" w:rsidR="00794676" w:rsidRPr="005816EB" w:rsidRDefault="00794676" w:rsidP="009205C5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:rsidR="00794676" w:rsidRPr="005816EB" w14:paraId="30CE5E1C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752B413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1772F93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面积"/>
            <w:r w:rsidRPr="005816EB">
              <w:rPr>
                <w:rFonts w:hint="eastAsia"/>
              </w:rPr>
              <w:t>75</w:t>
            </w:r>
            <w:bookmarkEnd w:id="22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3" w:name="地下建筑面积"/>
            <w:r w:rsidRPr="005816EB">
              <w:rPr>
                <w:rFonts w:hint="eastAsia"/>
              </w:rPr>
              <w:t>158</w:t>
            </w:r>
            <w:bookmarkEnd w:id="23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4D03589A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77FD306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4738117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层数"/>
            <w:r w:rsidRPr="005816EB">
              <w:rPr>
                <w:rFonts w:hint="eastAsia"/>
              </w:rPr>
              <w:t>1</w:t>
            </w:r>
            <w:bookmarkEnd w:id="24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5" w:name="地下建筑层数"/>
            <w:r>
              <w:t>1</w:t>
            </w:r>
            <w:bookmarkEnd w:id="25"/>
          </w:p>
        </w:tc>
      </w:tr>
      <w:tr w:rsidR="00794676" w:rsidRPr="005816EB" w14:paraId="377048F3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46AD94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21E1749" w14:textId="77777777" w:rsidR="00794676" w:rsidRPr="005816EB" w:rsidRDefault="00794676" w:rsidP="009205C5">
            <w:pPr>
              <w:spacing w:line="240" w:lineRule="atLeast"/>
            </w:pPr>
            <w:bookmarkStart w:id="26" w:name="地上建筑高度"/>
            <w:r w:rsidRPr="005816EB">
              <w:rPr>
                <w:rFonts w:hint="eastAsia"/>
              </w:rPr>
              <w:t>3.2</w:t>
            </w:r>
            <w:bookmarkEnd w:id="26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41FAA6B6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69AB6EA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70C1482C" w14:textId="77777777" w:rsidR="00794676" w:rsidRPr="005816EB" w:rsidRDefault="00794676" w:rsidP="009205C5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</w:tbl>
    <w:p w14:paraId="47DA6F28" w14:textId="77777777" w:rsidR="00794676" w:rsidRDefault="00794676" w:rsidP="00794676">
      <w:pPr>
        <w:pStyle w:val="1"/>
        <w:spacing w:line="240" w:lineRule="atLeast"/>
        <w:ind w:left="432" w:hanging="432"/>
      </w:pPr>
      <w:bookmarkStart w:id="28" w:name="_Toc316568036"/>
      <w:bookmarkStart w:id="29" w:name="_Toc155690722"/>
      <w:bookmarkStart w:id="30" w:name="TitleFormat"/>
      <w:bookmarkStart w:id="31" w:name="_Toc184221260"/>
      <w:bookmarkEnd w:id="17"/>
      <w:r>
        <w:rPr>
          <w:rFonts w:hint="eastAsia"/>
        </w:rPr>
        <w:t>评价依据</w:t>
      </w:r>
      <w:bookmarkEnd w:id="28"/>
      <w:bookmarkEnd w:id="29"/>
      <w:bookmarkEnd w:id="31"/>
    </w:p>
    <w:bookmarkEnd w:id="30"/>
    <w:p w14:paraId="21E71F9C" w14:textId="77777777" w:rsidR="009154A6" w:rsidRDefault="009154A6" w:rsidP="009154A6">
      <w:r>
        <w:rPr>
          <w:rFonts w:hint="eastAsia"/>
        </w:rPr>
        <w:t xml:space="preserve">1. </w:t>
      </w:r>
      <w:bookmarkStart w:id="32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2"/>
    </w:p>
    <w:p w14:paraId="3AB4617D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350CCCA1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33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r w:rsidRPr="003449FB">
        <w:rPr>
          <w:rFonts w:hint="eastAsia"/>
        </w:rPr>
        <w:t>（</w:t>
      </w:r>
      <w:r w:rsidRPr="003449FB">
        <w:rPr>
          <w:rFonts w:hint="eastAsia"/>
        </w:rPr>
        <w:t>2024</w:t>
      </w:r>
      <w:r w:rsidRPr="003449FB">
        <w:rPr>
          <w:rFonts w:hint="eastAsia"/>
        </w:rPr>
        <w:t>年版）</w:t>
      </w:r>
      <w:bookmarkEnd w:id="33"/>
    </w:p>
    <w:p w14:paraId="47131C9F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433DDB53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3713D7A5" w14:textId="77777777" w:rsidR="00794676" w:rsidRDefault="00794676" w:rsidP="00794676">
      <w:pPr>
        <w:pStyle w:val="1"/>
        <w:spacing w:line="240" w:lineRule="atLeast"/>
        <w:ind w:left="432" w:hanging="432"/>
      </w:pPr>
      <w:bookmarkStart w:id="34" w:name="_Toc155690723"/>
      <w:bookmarkStart w:id="35" w:name="_Toc184221261"/>
      <w:r>
        <w:rPr>
          <w:rFonts w:hint="eastAsia"/>
        </w:rPr>
        <w:t>评价目标与方法</w:t>
      </w:r>
      <w:bookmarkEnd w:id="34"/>
      <w:bookmarkEnd w:id="35"/>
    </w:p>
    <w:p w14:paraId="0F449C47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6" w:name="_Toc155690724"/>
      <w:bookmarkStart w:id="37" w:name="_Toc184221262"/>
      <w:r>
        <w:rPr>
          <w:rFonts w:hint="eastAsia"/>
          <w:kern w:val="2"/>
        </w:rPr>
        <w:t>评价目标</w:t>
      </w:r>
      <w:bookmarkEnd w:id="36"/>
      <w:bookmarkEnd w:id="37"/>
    </w:p>
    <w:p w14:paraId="562C0045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8" w:name="地方绿建评价标准：1"/>
      <w:r>
        <w:rPr>
          <w:rFonts w:ascii="宋体" w:hAnsi="宋体" w:hint="eastAsia"/>
          <w:szCs w:val="21"/>
        </w:rPr>
        <w:t>《绿色建筑评价标准》GB/T 50378-2019（2024年版）</w:t>
      </w:r>
      <w:bookmarkEnd w:id="38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711344E9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0B47836D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9" w:name="_Toc155690725"/>
      <w:bookmarkStart w:id="40" w:name="_Toc184221263"/>
      <w:r>
        <w:rPr>
          <w:rFonts w:hint="eastAsia"/>
          <w:kern w:val="2"/>
        </w:rPr>
        <w:t>评价方法</w:t>
      </w:r>
      <w:bookmarkEnd w:id="39"/>
      <w:bookmarkEnd w:id="40"/>
    </w:p>
    <w:p w14:paraId="5189ABE9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1" w:name="OLE_LINK3"/>
      <w:r w:rsidRPr="00FE74EF">
        <w:rPr>
          <w:color w:val="000000"/>
          <w:szCs w:val="21"/>
        </w:rPr>
        <w:t>在给定两侧空气温度及变化规律的情况下，</w:t>
      </w:r>
      <w:bookmarkEnd w:id="41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2994F624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3A5A65D0" w14:textId="77777777" w:rsidTr="00576C81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52B39D8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4FAEB402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7C3C8F8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2BB0DBF1" w14:textId="77777777" w:rsidTr="00576C81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3900B282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6ACCE5D0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51994C6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115F926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4303CA7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37B491F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1CCFDA3A" w14:textId="77777777" w:rsidTr="00576C81">
        <w:trPr>
          <w:jc w:val="center"/>
        </w:trPr>
        <w:tc>
          <w:tcPr>
            <w:tcW w:w="1885" w:type="dxa"/>
            <w:shd w:val="clear" w:color="auto" w:fill="D9D9D9"/>
          </w:tcPr>
          <w:p w14:paraId="3AF2707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5EF467D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CF6FF9">
              <w:rPr>
                <w:position w:val="-9"/>
              </w:rPr>
              <w:pict w14:anchorId="613F83A8">
                <v:shape id="_x0000_i1182" type="#_x0000_t75" style="width:29.2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1D041E6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2D7CB36D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3FC3026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6CF3B44A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C587730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48E15377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6679509B" w14:textId="77777777" w:rsidTr="00576C81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074BCCB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01F8F261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67736A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457127DF" w14:textId="77777777" w:rsidTr="00576C81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57163F4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0B8628A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34D2B92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31509BF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923A74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7D5F051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6FD60954" w14:textId="77777777" w:rsidTr="00576C81">
        <w:trPr>
          <w:jc w:val="center"/>
        </w:trPr>
        <w:tc>
          <w:tcPr>
            <w:tcW w:w="1689" w:type="dxa"/>
            <w:shd w:val="clear" w:color="auto" w:fill="D9D9D9"/>
          </w:tcPr>
          <w:p w14:paraId="211364B0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5CAAAFDA">
                <v:shape id="_x0000_i1027" type="#_x0000_t75" style="width:29.2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CF6FF9">
              <w:rPr>
                <w:position w:val="-9"/>
              </w:rPr>
              <w:pict w14:anchorId="1B2926A6">
                <v:shape id="_x0000_i1183" type="#_x0000_t75" style="width:29.2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00A8324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2E55AF55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28340CA6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0130D13B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48D785B2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14BC69BA">
          <v:shape id="_x0000_i1029" type="#_x0000_t75" style="width:29.2pt;height:14.25pt" o:ole="">
            <v:imagedata r:id="rId15" o:title=""/>
          </v:shape>
          <o:OLEObject Type="Embed" ProgID="Equation.DSMT4" ShapeID="_x0000_i1029" DrawAspect="Content" ObjectID="_1794834015" r:id="rId16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1B30B99F">
          <v:shape id="_x0000_i1030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CF6FF9">
        <w:rPr>
          <w:position w:val="-6"/>
        </w:rPr>
        <w:pict w14:anchorId="374DD351">
          <v:shape id="_x0000_i1184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0F30DF86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FB09A00">
          <v:shape id="_x0000_i1032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CF6FF9">
        <w:rPr>
          <w:position w:val="-8"/>
        </w:rPr>
        <w:pict w14:anchorId="7510C817">
          <v:shape id="_x0000_i1185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60FBDF29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1FD90F3F">
          <v:shape id="_x0000_i1034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CF6FF9">
        <w:rPr>
          <w:rFonts w:ascii="宋体" w:hAnsi="宋体"/>
          <w:position w:val="-8"/>
        </w:rPr>
        <w:pict w14:anchorId="652AA526">
          <v:shape id="_x0000_i1186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39AD0CAC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3ECC0816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45F1985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3F62E1E0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4F80310E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300E84AA">
          <v:shape id="_x0000_i1036" type="#_x0000_t75" style="width:42.8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F6FF9">
        <w:rPr>
          <w:position w:val="-23"/>
        </w:rPr>
        <w:pict w14:anchorId="380429C7">
          <v:shape id="_x0000_i1187" type="#_x0000_t75" style="width:42.8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03E6C865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12C37DBB">
          <v:shape id="_x0000_i1038" type="#_x0000_t75" style="width:7.45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F6FF9">
        <w:rPr>
          <w:position w:val="-24"/>
        </w:rPr>
        <w:pict w14:anchorId="70BB1884">
          <v:shape id="_x0000_i1188" type="#_x0000_t75" style="width:7.45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4A878E3">
          <v:shape id="_x0000_i1040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F6FF9">
        <w:rPr>
          <w:position w:val="-8"/>
        </w:rPr>
        <w:pict w14:anchorId="5E327CE5">
          <v:shape id="_x0000_i1189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7A28A28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1EE54A0">
          <v:shape id="_x0000_i1042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F6FF9">
        <w:rPr>
          <w:position w:val="-8"/>
        </w:rPr>
        <w:pict w14:anchorId="3F316C7F">
          <v:shape id="_x0000_i1190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661C0CF7">
          <v:shape id="_x0000_i1044" type="#_x0000_t75" style="width:29.2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F6FF9">
        <w:rPr>
          <w:position w:val="-26"/>
        </w:rPr>
        <w:pict w14:anchorId="5D2A4ED9">
          <v:shape id="_x0000_i1191" type="#_x0000_t75" style="width:29.2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19AF49A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70A68A24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3B1FC2FC">
          <v:shape id="_x0000_i1046" type="#_x0000_t75" style="width:309.75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F6FF9">
        <w:rPr>
          <w:position w:val="-21"/>
        </w:rPr>
        <w:pict w14:anchorId="4C880374">
          <v:shape id="_x0000_i1192" type="#_x0000_t75" style="width:309.75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400E6AE2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042737D9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6F9627D7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8F9650A">
          <v:shape id="_x0000_i1048" type="#_x0000_t75" style="width:50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F6FF9">
        <w:rPr>
          <w:position w:val="-8"/>
        </w:rPr>
        <w:pict w14:anchorId="32A5F9B0">
          <v:shape id="_x0000_i1193" type="#_x0000_t75" style="width:50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2468B29A">
          <v:shape id="_x0000_i1050" type="#_x0000_t75" style="width:29.2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F6FF9">
        <w:rPr>
          <w:position w:val="-26"/>
        </w:rPr>
        <w:pict w14:anchorId="5F98735E">
          <v:shape id="_x0000_i1194" type="#_x0000_t75" style="width:29.2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6E836328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17FDFB4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68ECA8A">
          <v:shape id="_x0000_i1052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F6FF9">
        <w:rPr>
          <w:position w:val="-8"/>
        </w:rPr>
        <w:pict w14:anchorId="5EFD17D4">
          <v:shape id="_x0000_i1195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61B5E510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2E87F80F">
          <v:shape id="_x0000_i1054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CF6FF9">
        <w:rPr>
          <w:position w:val="-8"/>
        </w:rPr>
        <w:pict w14:anchorId="31441B56">
          <v:shape id="_x0000_i1196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1A218D80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143E368D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1CD97B73">
          <v:shape id="_x0000_i1056" type="#_x0000_t75" style="width:79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F6FF9">
        <w:rPr>
          <w:position w:val="-9"/>
        </w:rPr>
        <w:pict w14:anchorId="5E61B002">
          <v:shape id="_x0000_i1197" type="#_x0000_t75" style="width:79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31BF8AE7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64AA36A2">
          <v:shape id="_x0000_i1058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CF6FF9">
        <w:rPr>
          <w:rFonts w:ascii="Cambria Math" w:hAnsi="Cambria Math"/>
          <w:color w:val="000000"/>
          <w:szCs w:val="21"/>
        </w:rPr>
        <w:pict w14:anchorId="70FED2FE">
          <v:shape id="_x0000_i1198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1C4084EE" w14:textId="77777777" w:rsidR="00794676" w:rsidRPr="00C72292" w:rsidRDefault="00794676" w:rsidP="00794676">
      <w:pPr>
        <w:pStyle w:val="a0"/>
        <w:ind w:left="1470" w:right="1470"/>
      </w:pPr>
    </w:p>
    <w:p w14:paraId="72385D19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2" w:name="_Toc155690726"/>
      <w:bookmarkStart w:id="43" w:name="_Toc184221264"/>
      <w:r>
        <w:rPr>
          <w:rFonts w:hint="eastAsia"/>
        </w:rPr>
        <w:t>边界</w:t>
      </w:r>
      <w:r>
        <w:t>条件参数设置</w:t>
      </w:r>
      <w:bookmarkEnd w:id="42"/>
      <w:bookmarkEnd w:id="43"/>
    </w:p>
    <w:p w14:paraId="77588296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4" w:name="_Toc155690727"/>
      <w:bookmarkStart w:id="45" w:name="_Toc18422126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4"/>
      <w:bookmarkEnd w:id="45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14970746" w14:textId="77777777" w:rsidTr="00002FFA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1996B41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4587E372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092D676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2DE3BB5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46958F4D" w14:textId="77777777" w:rsidTr="00002FFA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00FEB5EA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2D4E2E76" w14:textId="77777777" w:rsidTr="00002FF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2A746C7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7AF15AEC">
                <v:shape id="_x0000_i1060" type="#_x0000_t75" style="width:14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6532261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83A0B4B">
                <v:shape id="_x0000_i1061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CF6FF9">
              <w:rPr>
                <w:position w:val="-8"/>
              </w:rPr>
              <w:pict w14:anchorId="05D003F5">
                <v:shape id="_x0000_i1199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E5A8DE0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3018B6A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D274E7F" w14:textId="77777777" w:rsidTr="00002FF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B592D4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18347AF7">
                <v:shape id="_x0000_i1063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729B590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6270977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12A2DDE5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34A353EF" w14:textId="77777777" w:rsidTr="00002FFA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7FB095F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5DDA935E" w14:textId="77777777" w:rsidTr="00002FFA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78D7CA2B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305E089C">
                <v:shape id="_x0000_i1064" type="#_x0000_t75" style="width:21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973C55E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967506F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B858F63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40E1EFE" w14:textId="77777777" w:rsidTr="00002FFA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5546527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227D08F6">
                <v:shape id="_x0000_i1065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1B94124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1CD995D">
                <v:shape id="_x0000_i1066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CF6FF9">
              <w:rPr>
                <w:position w:val="-8"/>
              </w:rPr>
              <w:pict w14:anchorId="37815004">
                <v:shape id="_x0000_i1200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2B04CFDB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2A6CCDD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4D7FC10" w14:textId="77777777" w:rsidTr="00002FFA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CC7AE8C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76E76B03">
                <v:shape id="_x0000_i1068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37FF426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EC60DA0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F059953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13A2D38" w14:textId="77777777" w:rsidTr="00002FF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CEDD5D8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27014FD2">
                <v:shape id="_x0000_i1069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B3185C1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5E4FF1F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6D1C4970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FE5ADF6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6" w:name="_Toc155690728"/>
      <w:bookmarkStart w:id="47" w:name="_Toc184221266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6"/>
      <w:bookmarkEnd w:id="47"/>
    </w:p>
    <w:p w14:paraId="094F9082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8" w:name="室外逐时温度"/>
      <w:bookmarkEnd w:id="48"/>
      <w:r>
        <w:rPr>
          <w:noProof/>
        </w:rPr>
        <w:drawing>
          <wp:inline distT="0" distB="0" distL="0" distR="0" wp14:anchorId="54517B70" wp14:editId="54F9683B">
            <wp:extent cx="5667375" cy="27336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79268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81CEC" w14:paraId="04119FEA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C688F0D" w14:textId="77777777" w:rsidR="00D81CEC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44B573" w14:textId="77777777" w:rsidR="00D81CEC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F1BA71" w14:textId="77777777" w:rsidR="00D81CEC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8A6DB3" w14:textId="77777777" w:rsidR="00D81CEC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9F2E30" w14:textId="77777777" w:rsidR="00D81CEC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BBD02F" w14:textId="77777777" w:rsidR="00D81CEC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2E98BB" w14:textId="77777777" w:rsidR="00D81CEC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A608F0" w14:textId="77777777" w:rsidR="00D81CEC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B1B235" w14:textId="77777777" w:rsidR="00D81CEC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0E7EFC" w14:textId="77777777" w:rsidR="00D81CEC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2A5A51" w14:textId="77777777" w:rsidR="00D81CEC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D7CE49" w14:textId="77777777" w:rsidR="00D81CEC" w:rsidRDefault="00000000">
            <w:pPr>
              <w:jc w:val="center"/>
            </w:pPr>
            <w:r>
              <w:t>11:00</w:t>
            </w:r>
          </w:p>
        </w:tc>
      </w:tr>
      <w:tr w:rsidR="00D81CEC" w14:paraId="0B59521B" w14:textId="77777777">
        <w:trPr>
          <w:jc w:val="center"/>
        </w:trPr>
        <w:tc>
          <w:tcPr>
            <w:tcW w:w="777" w:type="dxa"/>
            <w:vAlign w:val="center"/>
          </w:tcPr>
          <w:p w14:paraId="33307BDF" w14:textId="77777777" w:rsidR="00D81CEC" w:rsidRDefault="00000000">
            <w:r>
              <w:t>32.90</w:t>
            </w:r>
          </w:p>
        </w:tc>
        <w:tc>
          <w:tcPr>
            <w:tcW w:w="777" w:type="dxa"/>
            <w:vAlign w:val="center"/>
          </w:tcPr>
          <w:p w14:paraId="660CE5C3" w14:textId="77777777" w:rsidR="00D81CEC" w:rsidRDefault="00000000">
            <w:r>
              <w:t>32.50</w:t>
            </w:r>
          </w:p>
        </w:tc>
        <w:tc>
          <w:tcPr>
            <w:tcW w:w="777" w:type="dxa"/>
            <w:vAlign w:val="center"/>
          </w:tcPr>
          <w:p w14:paraId="17D75C2F" w14:textId="77777777" w:rsidR="00D81CEC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3BF83198" w14:textId="77777777" w:rsidR="00D81CEC" w:rsidRDefault="00000000">
            <w:r>
              <w:t>31.40</w:t>
            </w:r>
          </w:p>
        </w:tc>
        <w:tc>
          <w:tcPr>
            <w:tcW w:w="777" w:type="dxa"/>
            <w:vAlign w:val="center"/>
          </w:tcPr>
          <w:p w14:paraId="3B9368BD" w14:textId="77777777" w:rsidR="00D81CEC" w:rsidRDefault="00000000">
            <w:r>
              <w:t>30.80</w:t>
            </w:r>
          </w:p>
        </w:tc>
        <w:tc>
          <w:tcPr>
            <w:tcW w:w="777" w:type="dxa"/>
            <w:vAlign w:val="center"/>
          </w:tcPr>
          <w:p w14:paraId="2125F04E" w14:textId="77777777" w:rsidR="00D81CEC" w:rsidRDefault="00000000">
            <w:r>
              <w:t>30.20</w:t>
            </w:r>
          </w:p>
        </w:tc>
        <w:tc>
          <w:tcPr>
            <w:tcW w:w="777" w:type="dxa"/>
            <w:vAlign w:val="center"/>
          </w:tcPr>
          <w:p w14:paraId="4780AB6A" w14:textId="77777777" w:rsidR="00D81CEC" w:rsidRDefault="00000000">
            <w:r>
              <w:t>29.80</w:t>
            </w:r>
          </w:p>
        </w:tc>
        <w:tc>
          <w:tcPr>
            <w:tcW w:w="777" w:type="dxa"/>
            <w:vAlign w:val="center"/>
          </w:tcPr>
          <w:p w14:paraId="2E3CDB80" w14:textId="77777777" w:rsidR="00D81CEC" w:rsidRDefault="00000000">
            <w:r>
              <w:t>29.90</w:t>
            </w:r>
          </w:p>
        </w:tc>
        <w:tc>
          <w:tcPr>
            <w:tcW w:w="777" w:type="dxa"/>
            <w:vAlign w:val="center"/>
          </w:tcPr>
          <w:p w14:paraId="6FBD76BE" w14:textId="77777777" w:rsidR="00D81CEC" w:rsidRDefault="00000000">
            <w:r>
              <w:t>30.60</w:t>
            </w:r>
          </w:p>
        </w:tc>
        <w:tc>
          <w:tcPr>
            <w:tcW w:w="777" w:type="dxa"/>
            <w:vAlign w:val="center"/>
          </w:tcPr>
          <w:p w14:paraId="52814E89" w14:textId="77777777" w:rsidR="00D81CEC" w:rsidRDefault="00000000">
            <w:r>
              <w:t>32.40</w:t>
            </w:r>
          </w:p>
        </w:tc>
        <w:tc>
          <w:tcPr>
            <w:tcW w:w="777" w:type="dxa"/>
            <w:vAlign w:val="center"/>
          </w:tcPr>
          <w:p w14:paraId="45AEACD2" w14:textId="77777777" w:rsidR="00D81CEC" w:rsidRDefault="00000000">
            <w:r>
              <w:t>34.30</w:t>
            </w:r>
          </w:p>
        </w:tc>
        <w:tc>
          <w:tcPr>
            <w:tcW w:w="777" w:type="dxa"/>
            <w:vAlign w:val="center"/>
          </w:tcPr>
          <w:p w14:paraId="5928BFF7" w14:textId="77777777" w:rsidR="00D81CEC" w:rsidRDefault="00000000">
            <w:r>
              <w:t>36.10</w:t>
            </w:r>
          </w:p>
        </w:tc>
      </w:tr>
      <w:tr w:rsidR="00D81CEC" w14:paraId="4275E2B6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CAF9472" w14:textId="77777777" w:rsidR="00D81CEC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DED3EB" w14:textId="77777777" w:rsidR="00D81CEC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74DDF9" w14:textId="77777777" w:rsidR="00D81CEC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74802E" w14:textId="77777777" w:rsidR="00D81CEC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666609" w14:textId="77777777" w:rsidR="00D81CEC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6554BE" w14:textId="77777777" w:rsidR="00D81CEC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70BF0A" w14:textId="77777777" w:rsidR="00D81CEC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5D9716" w14:textId="77777777" w:rsidR="00D81CEC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79E029" w14:textId="77777777" w:rsidR="00D81CEC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997571" w14:textId="77777777" w:rsidR="00D81CEC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3B1CC9" w14:textId="77777777" w:rsidR="00D81CEC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CC0F5B" w14:textId="77777777" w:rsidR="00D81CEC" w:rsidRDefault="00000000">
            <w:r>
              <w:t>23:00</w:t>
            </w:r>
          </w:p>
        </w:tc>
      </w:tr>
      <w:tr w:rsidR="00D81CEC" w14:paraId="357A12BB" w14:textId="77777777">
        <w:trPr>
          <w:jc w:val="center"/>
        </w:trPr>
        <w:tc>
          <w:tcPr>
            <w:tcW w:w="777" w:type="dxa"/>
            <w:vAlign w:val="center"/>
          </w:tcPr>
          <w:p w14:paraId="3F8732FD" w14:textId="77777777" w:rsidR="00D81CEC" w:rsidRDefault="00000000">
            <w:r>
              <w:t>37.20</w:t>
            </w:r>
          </w:p>
        </w:tc>
        <w:tc>
          <w:tcPr>
            <w:tcW w:w="777" w:type="dxa"/>
            <w:vAlign w:val="center"/>
          </w:tcPr>
          <w:p w14:paraId="40BBE9B4" w14:textId="77777777" w:rsidR="00D81CEC" w:rsidRDefault="00000000">
            <w:r>
              <w:t>38.10</w:t>
            </w:r>
          </w:p>
        </w:tc>
        <w:tc>
          <w:tcPr>
            <w:tcW w:w="777" w:type="dxa"/>
            <w:vAlign w:val="center"/>
          </w:tcPr>
          <w:p w14:paraId="04017769" w14:textId="77777777" w:rsidR="00D81CEC" w:rsidRDefault="00000000">
            <w:r>
              <w:t>38.80</w:t>
            </w:r>
          </w:p>
        </w:tc>
        <w:tc>
          <w:tcPr>
            <w:tcW w:w="777" w:type="dxa"/>
            <w:vAlign w:val="center"/>
          </w:tcPr>
          <w:p w14:paraId="474EA287" w14:textId="77777777" w:rsidR="00D81CEC" w:rsidRDefault="00000000">
            <w:r>
              <w:t>39.40</w:t>
            </w:r>
          </w:p>
        </w:tc>
        <w:tc>
          <w:tcPr>
            <w:tcW w:w="777" w:type="dxa"/>
            <w:vAlign w:val="center"/>
          </w:tcPr>
          <w:p w14:paraId="2EBDF567" w14:textId="77777777" w:rsidR="00D81CEC" w:rsidRDefault="00000000">
            <w:r>
              <w:t>39.60</w:t>
            </w:r>
          </w:p>
        </w:tc>
        <w:tc>
          <w:tcPr>
            <w:tcW w:w="777" w:type="dxa"/>
            <w:vAlign w:val="center"/>
          </w:tcPr>
          <w:p w14:paraId="487C3A86" w14:textId="77777777" w:rsidR="00D81CEC" w:rsidRDefault="00000000">
            <w:r>
              <w:t>39.40</w:t>
            </w:r>
          </w:p>
        </w:tc>
        <w:tc>
          <w:tcPr>
            <w:tcW w:w="777" w:type="dxa"/>
            <w:vAlign w:val="center"/>
          </w:tcPr>
          <w:p w14:paraId="60DDF2CE" w14:textId="77777777" w:rsidR="00D81CEC" w:rsidRDefault="00000000">
            <w:r>
              <w:t>38.50</w:t>
            </w:r>
          </w:p>
        </w:tc>
        <w:tc>
          <w:tcPr>
            <w:tcW w:w="777" w:type="dxa"/>
            <w:vAlign w:val="center"/>
          </w:tcPr>
          <w:p w14:paraId="3DB8B7A8" w14:textId="77777777" w:rsidR="00D81CEC" w:rsidRDefault="00000000">
            <w:r>
              <w:t>37.20</w:t>
            </w:r>
          </w:p>
        </w:tc>
        <w:tc>
          <w:tcPr>
            <w:tcW w:w="777" w:type="dxa"/>
            <w:vAlign w:val="center"/>
          </w:tcPr>
          <w:p w14:paraId="726A744E" w14:textId="77777777" w:rsidR="00D81CEC" w:rsidRDefault="00000000">
            <w:r>
              <w:t>36.10</w:t>
            </w:r>
          </w:p>
        </w:tc>
        <w:tc>
          <w:tcPr>
            <w:tcW w:w="777" w:type="dxa"/>
            <w:vAlign w:val="center"/>
          </w:tcPr>
          <w:p w14:paraId="78FCD117" w14:textId="77777777" w:rsidR="00D81CEC" w:rsidRDefault="00000000">
            <w:r>
              <w:t>35.10</w:t>
            </w:r>
          </w:p>
        </w:tc>
        <w:tc>
          <w:tcPr>
            <w:tcW w:w="777" w:type="dxa"/>
            <w:vAlign w:val="center"/>
          </w:tcPr>
          <w:p w14:paraId="15EE49D5" w14:textId="77777777" w:rsidR="00D81CEC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71932833" w14:textId="77777777" w:rsidR="00D81CEC" w:rsidRDefault="00000000">
            <w:r>
              <w:t>33.20</w:t>
            </w:r>
          </w:p>
        </w:tc>
      </w:tr>
    </w:tbl>
    <w:p w14:paraId="272D607C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9" w:name="室外逐时温度表格"/>
      <w:bookmarkEnd w:id="49"/>
    </w:p>
    <w:p w14:paraId="12DB32A4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0" w:name="室外逐时温度备注"/>
      <w:bookmarkEnd w:id="50"/>
    </w:p>
    <w:p w14:paraId="7E327CE4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51" w:name="_Toc155690729"/>
      <w:bookmarkStart w:id="52" w:name="_Toc18422126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1"/>
      <w:bookmarkEnd w:id="52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0307094E" w14:textId="77777777" w:rsidTr="0045426E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71EE2352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57CE0197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151FE0FD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5F27C837" w14:textId="77777777" w:rsidTr="0045426E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3FFC9C13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6905EC4D">
                <v:shape id="_x0000_i1070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58FC5B39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64446DC6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</w:t>
            </w:r>
            <w:proofErr w:type="gramStart"/>
            <w:r w:rsidRPr="006D6B19">
              <w:rPr>
                <w:rFonts w:hint="eastAsia"/>
                <w:color w:val="000000"/>
                <w:szCs w:val="21"/>
              </w:rPr>
              <w:t>《</w:t>
            </w:r>
            <w:proofErr w:type="gramEnd"/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30343D7E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proofErr w:type="gramStart"/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proofErr w:type="gramEnd"/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438BDB9" w14:textId="77777777" w:rsidR="00794676" w:rsidRDefault="00794676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D81CEC" w14:paraId="5B12CDC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FD33095" w14:textId="77777777" w:rsidR="00D81CEC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3FB9DD1" w14:textId="77777777" w:rsidR="00D81CEC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6E24507" w14:textId="77777777" w:rsidR="00D81CEC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17ED8CF" w14:textId="77777777" w:rsidR="00D81CEC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A50710B" w14:textId="77777777" w:rsidR="00D81CEC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B0D5F6E" w14:textId="77777777" w:rsidR="00D81CEC" w:rsidRDefault="00000000">
            <w:pPr>
              <w:jc w:val="center"/>
            </w:pPr>
            <w:r>
              <w:t>水平</w:t>
            </w:r>
          </w:p>
        </w:tc>
      </w:tr>
      <w:tr w:rsidR="00D81CEC" w14:paraId="52277C2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B6D7527" w14:textId="77777777" w:rsidR="00D81CEC" w:rsidRDefault="00000000">
            <w:r>
              <w:lastRenderedPageBreak/>
              <w:t>0:00</w:t>
            </w:r>
          </w:p>
        </w:tc>
        <w:tc>
          <w:tcPr>
            <w:tcW w:w="1556" w:type="dxa"/>
            <w:vAlign w:val="center"/>
          </w:tcPr>
          <w:p w14:paraId="313450E8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F1091F3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BBDD8F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2F9F53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9000E0B" w14:textId="77777777" w:rsidR="00D81CEC" w:rsidRDefault="00000000">
            <w:r>
              <w:t>0.00</w:t>
            </w:r>
          </w:p>
        </w:tc>
      </w:tr>
      <w:tr w:rsidR="00D81CEC" w14:paraId="6D6EB13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FD210C6" w14:textId="77777777" w:rsidR="00D81CEC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48DA4F66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24E33A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2E2CD7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7B2F37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CF153D" w14:textId="77777777" w:rsidR="00D81CEC" w:rsidRDefault="00000000">
            <w:r>
              <w:t>0.00</w:t>
            </w:r>
          </w:p>
        </w:tc>
      </w:tr>
      <w:tr w:rsidR="00D81CEC" w14:paraId="7F5B9F9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A91153F" w14:textId="77777777" w:rsidR="00D81CEC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3AE8E761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0157BF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8FF642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E6FA79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323CC26" w14:textId="77777777" w:rsidR="00D81CEC" w:rsidRDefault="00000000">
            <w:r>
              <w:t>0.00</w:t>
            </w:r>
          </w:p>
        </w:tc>
      </w:tr>
      <w:tr w:rsidR="00D81CEC" w14:paraId="20B7803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907A473" w14:textId="77777777" w:rsidR="00D81CEC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353CBC33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60CC412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2CAD4AF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A4E1804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0FC0E25" w14:textId="77777777" w:rsidR="00D81CEC" w:rsidRDefault="00000000">
            <w:r>
              <w:t>0.00</w:t>
            </w:r>
          </w:p>
        </w:tc>
      </w:tr>
      <w:tr w:rsidR="00D81CEC" w14:paraId="2E13173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ABF024B" w14:textId="77777777" w:rsidR="00D81CEC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4CC7CD30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179164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3172D6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30F367D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AA1C79" w14:textId="77777777" w:rsidR="00D81CEC" w:rsidRDefault="00000000">
            <w:r>
              <w:t>0.00</w:t>
            </w:r>
          </w:p>
        </w:tc>
      </w:tr>
      <w:tr w:rsidR="00D81CEC" w14:paraId="50421D2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D6F4B5D" w14:textId="77777777" w:rsidR="00D81CEC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21AAFE36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E725C6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9A0F3B3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B1DA8A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19C909" w14:textId="77777777" w:rsidR="00D81CEC" w:rsidRDefault="00000000">
            <w:r>
              <w:t>0.00</w:t>
            </w:r>
          </w:p>
        </w:tc>
      </w:tr>
      <w:tr w:rsidR="00D81CEC" w14:paraId="5AA43F6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3648A67" w14:textId="77777777" w:rsidR="00D81CEC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131E5E39" w14:textId="77777777" w:rsidR="00D81CEC" w:rsidRDefault="00000000">
            <w:r>
              <w:t>124.22</w:t>
            </w:r>
          </w:p>
        </w:tc>
        <w:tc>
          <w:tcPr>
            <w:tcW w:w="1556" w:type="dxa"/>
            <w:vAlign w:val="center"/>
          </w:tcPr>
          <w:p w14:paraId="0F116B28" w14:textId="77777777" w:rsidR="00D81CEC" w:rsidRDefault="00000000">
            <w:r>
              <w:t>49.49</w:t>
            </w:r>
          </w:p>
        </w:tc>
        <w:tc>
          <w:tcPr>
            <w:tcW w:w="1556" w:type="dxa"/>
            <w:vAlign w:val="center"/>
          </w:tcPr>
          <w:p w14:paraId="2A4884B8" w14:textId="77777777" w:rsidR="00D81CEC" w:rsidRDefault="00000000">
            <w:r>
              <w:t>52.69</w:t>
            </w:r>
          </w:p>
        </w:tc>
        <w:tc>
          <w:tcPr>
            <w:tcW w:w="1556" w:type="dxa"/>
            <w:vAlign w:val="center"/>
          </w:tcPr>
          <w:p w14:paraId="3B18609C" w14:textId="77777777" w:rsidR="00D81CEC" w:rsidRDefault="00000000">
            <w:r>
              <w:t>27.88</w:t>
            </w:r>
          </w:p>
        </w:tc>
        <w:tc>
          <w:tcPr>
            <w:tcW w:w="1556" w:type="dxa"/>
            <w:vAlign w:val="center"/>
          </w:tcPr>
          <w:p w14:paraId="313F0B60" w14:textId="77777777" w:rsidR="00D81CEC" w:rsidRDefault="00000000">
            <w:r>
              <w:t>111.20</w:t>
            </w:r>
          </w:p>
        </w:tc>
      </w:tr>
      <w:tr w:rsidR="00D81CEC" w14:paraId="03A2F5D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A2086D0" w14:textId="77777777" w:rsidR="00D81CEC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7CE0CF32" w14:textId="77777777" w:rsidR="00D81CEC" w:rsidRDefault="00000000">
            <w:r>
              <w:t>231.16</w:t>
            </w:r>
          </w:p>
        </w:tc>
        <w:tc>
          <w:tcPr>
            <w:tcW w:w="1556" w:type="dxa"/>
            <w:vAlign w:val="center"/>
          </w:tcPr>
          <w:p w14:paraId="5779B81C" w14:textId="77777777" w:rsidR="00D81CEC" w:rsidRDefault="00000000">
            <w:r>
              <w:t>120.10</w:t>
            </w:r>
          </w:p>
        </w:tc>
        <w:tc>
          <w:tcPr>
            <w:tcW w:w="1556" w:type="dxa"/>
            <w:vAlign w:val="center"/>
          </w:tcPr>
          <w:p w14:paraId="7398E941" w14:textId="77777777" w:rsidR="00D81CEC" w:rsidRDefault="00000000">
            <w:r>
              <w:t>109.88</w:t>
            </w:r>
          </w:p>
        </w:tc>
        <w:tc>
          <w:tcPr>
            <w:tcW w:w="1556" w:type="dxa"/>
            <w:vAlign w:val="center"/>
          </w:tcPr>
          <w:p w14:paraId="4C394FB5" w14:textId="77777777" w:rsidR="00D81CEC" w:rsidRDefault="00000000">
            <w:r>
              <w:t>76.10</w:t>
            </w:r>
          </w:p>
        </w:tc>
        <w:tc>
          <w:tcPr>
            <w:tcW w:w="1556" w:type="dxa"/>
            <w:vAlign w:val="center"/>
          </w:tcPr>
          <w:p w14:paraId="4DB3BE93" w14:textId="77777777" w:rsidR="00D81CEC" w:rsidRDefault="00000000">
            <w:r>
              <w:t>252.70</w:t>
            </w:r>
          </w:p>
        </w:tc>
      </w:tr>
      <w:tr w:rsidR="00D81CEC" w14:paraId="2599FF8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DBE8DFB" w14:textId="77777777" w:rsidR="00D81CEC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32598B3C" w14:textId="77777777" w:rsidR="00D81CEC" w:rsidRDefault="00000000">
            <w:r>
              <w:t>318.17</w:t>
            </w:r>
          </w:p>
        </w:tc>
        <w:tc>
          <w:tcPr>
            <w:tcW w:w="1556" w:type="dxa"/>
            <w:vAlign w:val="center"/>
          </w:tcPr>
          <w:p w14:paraId="303F475A" w14:textId="77777777" w:rsidR="00D81CEC" w:rsidRDefault="00000000">
            <w:r>
              <w:t>185.04</w:t>
            </w:r>
          </w:p>
        </w:tc>
        <w:tc>
          <w:tcPr>
            <w:tcW w:w="1556" w:type="dxa"/>
            <w:vAlign w:val="center"/>
          </w:tcPr>
          <w:p w14:paraId="06A11746" w14:textId="77777777" w:rsidR="00D81CEC" w:rsidRDefault="00000000">
            <w:r>
              <w:t>154.18</w:t>
            </w:r>
          </w:p>
        </w:tc>
        <w:tc>
          <w:tcPr>
            <w:tcW w:w="1556" w:type="dxa"/>
            <w:vAlign w:val="center"/>
          </w:tcPr>
          <w:p w14:paraId="6D068828" w14:textId="77777777" w:rsidR="00D81CEC" w:rsidRDefault="00000000">
            <w:r>
              <w:t>124.71</w:t>
            </w:r>
          </w:p>
        </w:tc>
        <w:tc>
          <w:tcPr>
            <w:tcW w:w="1556" w:type="dxa"/>
            <w:vAlign w:val="center"/>
          </w:tcPr>
          <w:p w14:paraId="2EA25B6C" w14:textId="77777777" w:rsidR="00D81CEC" w:rsidRDefault="00000000">
            <w:r>
              <w:t>408.20</w:t>
            </w:r>
          </w:p>
        </w:tc>
      </w:tr>
      <w:tr w:rsidR="00D81CEC" w14:paraId="53B2DF1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FEB8CFF" w14:textId="77777777" w:rsidR="00D81CEC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2A8CCEA8" w14:textId="77777777" w:rsidR="00D81CEC" w:rsidRDefault="00000000">
            <w:r>
              <w:t>378.79</w:t>
            </w:r>
          </w:p>
        </w:tc>
        <w:tc>
          <w:tcPr>
            <w:tcW w:w="1556" w:type="dxa"/>
            <w:vAlign w:val="center"/>
          </w:tcPr>
          <w:p w14:paraId="76E0C976" w14:textId="77777777" w:rsidR="00D81CEC" w:rsidRDefault="00000000">
            <w:r>
              <w:t>261.74</w:t>
            </w:r>
          </w:p>
        </w:tc>
        <w:tc>
          <w:tcPr>
            <w:tcW w:w="1556" w:type="dxa"/>
            <w:vAlign w:val="center"/>
          </w:tcPr>
          <w:p w14:paraId="289DAA2E" w14:textId="77777777" w:rsidR="00D81CEC" w:rsidRDefault="00000000">
            <w:r>
              <w:t>198.83</w:t>
            </w:r>
          </w:p>
        </w:tc>
        <w:tc>
          <w:tcPr>
            <w:tcW w:w="1556" w:type="dxa"/>
            <w:vAlign w:val="center"/>
          </w:tcPr>
          <w:p w14:paraId="4396795B" w14:textId="77777777" w:rsidR="00D81CEC" w:rsidRDefault="00000000">
            <w:r>
              <w:t>162.97</w:t>
            </w:r>
          </w:p>
        </w:tc>
        <w:tc>
          <w:tcPr>
            <w:tcW w:w="1556" w:type="dxa"/>
            <w:vAlign w:val="center"/>
          </w:tcPr>
          <w:p w14:paraId="7EBA7F4E" w14:textId="77777777" w:rsidR="00D81CEC" w:rsidRDefault="00000000">
            <w:r>
              <w:t>609.00</w:t>
            </w:r>
          </w:p>
        </w:tc>
      </w:tr>
      <w:tr w:rsidR="00D81CEC" w14:paraId="59F89E2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024D2F7" w14:textId="77777777" w:rsidR="00D81CEC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6FBE1941" w14:textId="77777777" w:rsidR="00D81CEC" w:rsidRDefault="00000000">
            <w:r>
              <w:t>370.81</w:t>
            </w:r>
          </w:p>
        </w:tc>
        <w:tc>
          <w:tcPr>
            <w:tcW w:w="1556" w:type="dxa"/>
            <w:vAlign w:val="center"/>
          </w:tcPr>
          <w:p w14:paraId="6ADBD669" w14:textId="77777777" w:rsidR="00D81CEC" w:rsidRDefault="00000000">
            <w:r>
              <w:t>349.58</w:t>
            </w:r>
          </w:p>
        </w:tc>
        <w:tc>
          <w:tcPr>
            <w:tcW w:w="1556" w:type="dxa"/>
            <w:vAlign w:val="center"/>
          </w:tcPr>
          <w:p w14:paraId="0EBD6778" w14:textId="77777777" w:rsidR="00D81CEC" w:rsidRDefault="00000000">
            <w:r>
              <w:t>250.37</w:t>
            </w:r>
          </w:p>
        </w:tc>
        <w:tc>
          <w:tcPr>
            <w:tcW w:w="1556" w:type="dxa"/>
            <w:vAlign w:val="center"/>
          </w:tcPr>
          <w:p w14:paraId="13371AAC" w14:textId="77777777" w:rsidR="00D81CEC" w:rsidRDefault="00000000">
            <w:r>
              <w:t>206.36</w:t>
            </w:r>
          </w:p>
        </w:tc>
        <w:tc>
          <w:tcPr>
            <w:tcW w:w="1556" w:type="dxa"/>
            <w:vAlign w:val="center"/>
          </w:tcPr>
          <w:p w14:paraId="4406F52D" w14:textId="77777777" w:rsidR="00D81CEC" w:rsidRDefault="00000000">
            <w:r>
              <w:t>811.10</w:t>
            </w:r>
          </w:p>
        </w:tc>
      </w:tr>
      <w:tr w:rsidR="00D81CEC" w14:paraId="14A5234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1D74F93" w14:textId="77777777" w:rsidR="00D81CEC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2C149059" w14:textId="77777777" w:rsidR="00D81CEC" w:rsidRDefault="00000000">
            <w:r>
              <w:t>287.25</w:t>
            </w:r>
          </w:p>
        </w:tc>
        <w:tc>
          <w:tcPr>
            <w:tcW w:w="1556" w:type="dxa"/>
            <w:vAlign w:val="center"/>
          </w:tcPr>
          <w:p w14:paraId="2BF266EC" w14:textId="77777777" w:rsidR="00D81CEC" w:rsidRDefault="00000000">
            <w:r>
              <w:t>406.16</w:t>
            </w:r>
          </w:p>
        </w:tc>
        <w:tc>
          <w:tcPr>
            <w:tcW w:w="1556" w:type="dxa"/>
            <w:vAlign w:val="center"/>
          </w:tcPr>
          <w:p w14:paraId="0D63353E" w14:textId="77777777" w:rsidR="00D81CEC" w:rsidRDefault="00000000">
            <w:r>
              <w:t>287.25</w:t>
            </w:r>
          </w:p>
        </w:tc>
        <w:tc>
          <w:tcPr>
            <w:tcW w:w="1556" w:type="dxa"/>
            <w:vAlign w:val="center"/>
          </w:tcPr>
          <w:p w14:paraId="31FE4645" w14:textId="77777777" w:rsidR="00D81CEC" w:rsidRDefault="00000000">
            <w:r>
              <w:t>236.61</w:t>
            </w:r>
          </w:p>
        </w:tc>
        <w:tc>
          <w:tcPr>
            <w:tcW w:w="1556" w:type="dxa"/>
            <w:vAlign w:val="center"/>
          </w:tcPr>
          <w:p w14:paraId="02DA8822" w14:textId="77777777" w:rsidR="00D81CEC" w:rsidRDefault="00000000">
            <w:r>
              <w:t>924.80</w:t>
            </w:r>
          </w:p>
        </w:tc>
      </w:tr>
      <w:tr w:rsidR="00D81CEC" w14:paraId="6A95CE1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E46DA46" w14:textId="77777777" w:rsidR="00D81CEC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1F306F7F" w14:textId="77777777" w:rsidR="00D81CEC" w:rsidRDefault="00000000">
            <w:r>
              <w:t>288.11</w:t>
            </w:r>
          </w:p>
        </w:tc>
        <w:tc>
          <w:tcPr>
            <w:tcW w:w="1556" w:type="dxa"/>
            <w:vAlign w:val="center"/>
          </w:tcPr>
          <w:p w14:paraId="20321A3B" w14:textId="77777777" w:rsidR="00D81CEC" w:rsidRDefault="00000000">
            <w:r>
              <w:t>398.51</w:t>
            </w:r>
          </w:p>
        </w:tc>
        <w:tc>
          <w:tcPr>
            <w:tcW w:w="1556" w:type="dxa"/>
            <w:vAlign w:val="center"/>
          </w:tcPr>
          <w:p w14:paraId="3D24FAA9" w14:textId="77777777" w:rsidR="00D81CEC" w:rsidRDefault="00000000">
            <w:r>
              <w:t>416.63</w:t>
            </w:r>
          </w:p>
        </w:tc>
        <w:tc>
          <w:tcPr>
            <w:tcW w:w="1556" w:type="dxa"/>
            <w:vAlign w:val="center"/>
          </w:tcPr>
          <w:p w14:paraId="4EB10C32" w14:textId="77777777" w:rsidR="00D81CEC" w:rsidRDefault="00000000">
            <w:r>
              <w:t>236.61</w:t>
            </w:r>
          </w:p>
        </w:tc>
        <w:tc>
          <w:tcPr>
            <w:tcW w:w="1556" w:type="dxa"/>
            <w:vAlign w:val="center"/>
          </w:tcPr>
          <w:p w14:paraId="792DBC18" w14:textId="77777777" w:rsidR="00D81CEC" w:rsidRDefault="00000000">
            <w:r>
              <w:t>900.40</w:t>
            </w:r>
          </w:p>
        </w:tc>
      </w:tr>
      <w:tr w:rsidR="00D81CEC" w14:paraId="245D43A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00F4B01" w14:textId="77777777" w:rsidR="00D81CEC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35BD1D43" w14:textId="77777777" w:rsidR="00D81CEC" w:rsidRDefault="00000000">
            <w:r>
              <w:t>273.16</w:t>
            </w:r>
          </w:p>
        </w:tc>
        <w:tc>
          <w:tcPr>
            <w:tcW w:w="1556" w:type="dxa"/>
            <w:vAlign w:val="center"/>
          </w:tcPr>
          <w:p w14:paraId="33185A26" w14:textId="77777777" w:rsidR="00D81CEC" w:rsidRDefault="00000000">
            <w:r>
              <w:t>358.75</w:t>
            </w:r>
          </w:p>
        </w:tc>
        <w:tc>
          <w:tcPr>
            <w:tcW w:w="1556" w:type="dxa"/>
            <w:vAlign w:val="center"/>
          </w:tcPr>
          <w:p w14:paraId="4847303B" w14:textId="77777777" w:rsidR="00D81CEC" w:rsidRDefault="00000000">
            <w:r>
              <w:t>512.90</w:t>
            </w:r>
          </w:p>
        </w:tc>
        <w:tc>
          <w:tcPr>
            <w:tcW w:w="1556" w:type="dxa"/>
            <w:vAlign w:val="center"/>
          </w:tcPr>
          <w:p w14:paraId="6E122BC3" w14:textId="77777777" w:rsidR="00D81CEC" w:rsidRDefault="00000000">
            <w:r>
              <w:t>223.59</w:t>
            </w:r>
          </w:p>
        </w:tc>
        <w:tc>
          <w:tcPr>
            <w:tcW w:w="1556" w:type="dxa"/>
            <w:vAlign w:val="center"/>
          </w:tcPr>
          <w:p w14:paraId="4A25B9FF" w14:textId="77777777" w:rsidR="00D81CEC" w:rsidRDefault="00000000">
            <w:r>
              <w:t>825.10</w:t>
            </w:r>
          </w:p>
        </w:tc>
      </w:tr>
      <w:tr w:rsidR="00D81CEC" w14:paraId="5B8F505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8FA2E19" w14:textId="77777777" w:rsidR="00D81CEC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20C73E4A" w14:textId="77777777" w:rsidR="00D81CEC" w:rsidRDefault="00000000">
            <w:r>
              <w:t>242.04</w:t>
            </w:r>
          </w:p>
        </w:tc>
        <w:tc>
          <w:tcPr>
            <w:tcW w:w="1556" w:type="dxa"/>
            <w:vAlign w:val="center"/>
          </w:tcPr>
          <w:p w14:paraId="16AD621F" w14:textId="77777777" w:rsidR="00D81CEC" w:rsidRDefault="00000000">
            <w:r>
              <w:t>289.67</w:t>
            </w:r>
          </w:p>
        </w:tc>
        <w:tc>
          <w:tcPr>
            <w:tcW w:w="1556" w:type="dxa"/>
            <w:vAlign w:val="center"/>
          </w:tcPr>
          <w:p w14:paraId="1499EC72" w14:textId="77777777" w:rsidR="00D81CEC" w:rsidRDefault="00000000">
            <w:r>
              <w:t>551.52</w:t>
            </w:r>
          </w:p>
        </w:tc>
        <w:tc>
          <w:tcPr>
            <w:tcW w:w="1556" w:type="dxa"/>
            <w:vAlign w:val="center"/>
          </w:tcPr>
          <w:p w14:paraId="70109931" w14:textId="77777777" w:rsidR="00D81CEC" w:rsidRDefault="00000000">
            <w:r>
              <w:t>197.02</w:t>
            </w:r>
          </w:p>
        </w:tc>
        <w:tc>
          <w:tcPr>
            <w:tcW w:w="1556" w:type="dxa"/>
            <w:vAlign w:val="center"/>
          </w:tcPr>
          <w:p w14:paraId="47D1ED74" w14:textId="77777777" w:rsidR="00D81CEC" w:rsidRDefault="00000000">
            <w:r>
              <w:t>688.80</w:t>
            </w:r>
          </w:p>
        </w:tc>
      </w:tr>
      <w:tr w:rsidR="00D81CEC" w14:paraId="1A9FB9C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409BAE0" w14:textId="77777777" w:rsidR="00D81CEC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2452EFBB" w14:textId="77777777" w:rsidR="00D81CEC" w:rsidRDefault="00000000">
            <w:r>
              <w:t>203.59</w:t>
            </w:r>
          </w:p>
        </w:tc>
        <w:tc>
          <w:tcPr>
            <w:tcW w:w="1556" w:type="dxa"/>
            <w:vAlign w:val="center"/>
          </w:tcPr>
          <w:p w14:paraId="1CC38FEF" w14:textId="77777777" w:rsidR="00D81CEC" w:rsidRDefault="00000000">
            <w:r>
              <w:t>210.41</w:t>
            </w:r>
          </w:p>
        </w:tc>
        <w:tc>
          <w:tcPr>
            <w:tcW w:w="1556" w:type="dxa"/>
            <w:vAlign w:val="center"/>
          </w:tcPr>
          <w:p w14:paraId="157583BE" w14:textId="77777777" w:rsidR="00D81CEC" w:rsidRDefault="00000000">
            <w:r>
              <w:t>536.23</w:t>
            </w:r>
          </w:p>
        </w:tc>
        <w:tc>
          <w:tcPr>
            <w:tcW w:w="1556" w:type="dxa"/>
            <w:vAlign w:val="center"/>
          </w:tcPr>
          <w:p w14:paraId="584BC12D" w14:textId="77777777" w:rsidR="00D81CEC" w:rsidRDefault="00000000">
            <w:r>
              <w:t>132.11</w:t>
            </w:r>
          </w:p>
        </w:tc>
        <w:tc>
          <w:tcPr>
            <w:tcW w:w="1556" w:type="dxa"/>
            <w:vAlign w:val="center"/>
          </w:tcPr>
          <w:p w14:paraId="6D3EBB2E" w14:textId="77777777" w:rsidR="00D81CEC" w:rsidRDefault="00000000">
            <w:r>
              <w:t>530.10</w:t>
            </w:r>
          </w:p>
        </w:tc>
      </w:tr>
      <w:tr w:rsidR="00D81CEC" w14:paraId="797E367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CA656F6" w14:textId="77777777" w:rsidR="00D81CEC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14631581" w14:textId="77777777" w:rsidR="00D81CEC" w:rsidRDefault="00000000">
            <w:r>
              <w:t>153.42</w:t>
            </w:r>
          </w:p>
        </w:tc>
        <w:tc>
          <w:tcPr>
            <w:tcW w:w="1556" w:type="dxa"/>
            <w:vAlign w:val="center"/>
          </w:tcPr>
          <w:p w14:paraId="383CAC56" w14:textId="77777777" w:rsidR="00D81CEC" w:rsidRDefault="00000000">
            <w:r>
              <w:t>129.35</w:t>
            </w:r>
          </w:p>
        </w:tc>
        <w:tc>
          <w:tcPr>
            <w:tcW w:w="1556" w:type="dxa"/>
            <w:vAlign w:val="center"/>
          </w:tcPr>
          <w:p w14:paraId="0AAC3B1C" w14:textId="77777777" w:rsidR="00D81CEC" w:rsidRDefault="00000000">
            <w:r>
              <w:t>433.94</w:t>
            </w:r>
          </w:p>
        </w:tc>
        <w:tc>
          <w:tcPr>
            <w:tcW w:w="1556" w:type="dxa"/>
            <w:vAlign w:val="center"/>
          </w:tcPr>
          <w:p w14:paraId="0C6448D0" w14:textId="77777777" w:rsidR="00D81CEC" w:rsidRDefault="00000000">
            <w:r>
              <w:t>67.63</w:t>
            </w:r>
          </w:p>
        </w:tc>
        <w:tc>
          <w:tcPr>
            <w:tcW w:w="1556" w:type="dxa"/>
            <w:vAlign w:val="center"/>
          </w:tcPr>
          <w:p w14:paraId="7E4A0A68" w14:textId="77777777" w:rsidR="00D81CEC" w:rsidRDefault="00000000">
            <w:r>
              <w:t>347.40</w:t>
            </w:r>
          </w:p>
        </w:tc>
      </w:tr>
      <w:tr w:rsidR="00D81CEC" w14:paraId="7D069B23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9FD12E1" w14:textId="77777777" w:rsidR="00D81CEC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7CCA27DD" w14:textId="77777777" w:rsidR="00D81CEC" w:rsidRDefault="00000000">
            <w:r>
              <w:t>79.45</w:t>
            </w:r>
          </w:p>
        </w:tc>
        <w:tc>
          <w:tcPr>
            <w:tcW w:w="1556" w:type="dxa"/>
            <w:vAlign w:val="center"/>
          </w:tcPr>
          <w:p w14:paraId="7268394D" w14:textId="77777777" w:rsidR="00D81CEC" w:rsidRDefault="00000000">
            <w:r>
              <w:t>40.25</w:t>
            </w:r>
          </w:p>
        </w:tc>
        <w:tc>
          <w:tcPr>
            <w:tcW w:w="1556" w:type="dxa"/>
            <w:vAlign w:val="center"/>
          </w:tcPr>
          <w:p w14:paraId="236B2E18" w14:textId="77777777" w:rsidR="00D81CEC" w:rsidRDefault="00000000">
            <w:r>
              <w:t>264.43</w:t>
            </w:r>
          </w:p>
        </w:tc>
        <w:tc>
          <w:tcPr>
            <w:tcW w:w="1556" w:type="dxa"/>
            <w:vAlign w:val="center"/>
          </w:tcPr>
          <w:p w14:paraId="61D41094" w14:textId="77777777" w:rsidR="00D81CEC" w:rsidRDefault="00000000">
            <w:r>
              <w:t>6.99</w:t>
            </w:r>
          </w:p>
        </w:tc>
        <w:tc>
          <w:tcPr>
            <w:tcW w:w="1556" w:type="dxa"/>
            <w:vAlign w:val="center"/>
          </w:tcPr>
          <w:p w14:paraId="1F8CF102" w14:textId="77777777" w:rsidR="00D81CEC" w:rsidRDefault="00000000">
            <w:r>
              <w:t>154.90</w:t>
            </w:r>
          </w:p>
        </w:tc>
      </w:tr>
      <w:tr w:rsidR="00D81CEC" w14:paraId="110C616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17A7D83" w14:textId="77777777" w:rsidR="00D81CEC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532DBE5D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ECE355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DA0840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57B46F5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55DF853" w14:textId="77777777" w:rsidR="00D81CEC" w:rsidRDefault="00000000">
            <w:r>
              <w:t>0.00</w:t>
            </w:r>
          </w:p>
        </w:tc>
      </w:tr>
      <w:tr w:rsidR="00D81CEC" w14:paraId="66B431D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3011FFB" w14:textId="77777777" w:rsidR="00D81CEC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7D34B42D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9F113F0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096C61D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3B1DE8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DF6F8D0" w14:textId="77777777" w:rsidR="00D81CEC" w:rsidRDefault="00000000">
            <w:r>
              <w:t>0.00</w:t>
            </w:r>
          </w:p>
        </w:tc>
      </w:tr>
      <w:tr w:rsidR="00D81CEC" w14:paraId="1D4D181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9E986C9" w14:textId="77777777" w:rsidR="00D81CEC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7EE499E4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F0CDF8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B1A6C9A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FC50AB1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537EB5D" w14:textId="77777777" w:rsidR="00D81CEC" w:rsidRDefault="00000000">
            <w:r>
              <w:t>0.00</w:t>
            </w:r>
          </w:p>
        </w:tc>
      </w:tr>
      <w:tr w:rsidR="00D81CEC" w14:paraId="34459A8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1A11061" w14:textId="77777777" w:rsidR="00D81CEC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0AFE28AA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36AC9EA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D0ECC6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4184ECE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941DBD" w14:textId="77777777" w:rsidR="00D81CEC" w:rsidRDefault="00000000">
            <w:r>
              <w:t>0.00</w:t>
            </w:r>
          </w:p>
        </w:tc>
      </w:tr>
      <w:tr w:rsidR="00D81CEC" w14:paraId="5F431BE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D45EFBA" w14:textId="77777777" w:rsidR="00D81CEC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2F0AA5BD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84FE2E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717FF3A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A75013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3B7DA6C" w14:textId="77777777" w:rsidR="00D81CEC" w:rsidRDefault="00000000">
            <w:r>
              <w:t>0.00</w:t>
            </w:r>
          </w:p>
        </w:tc>
      </w:tr>
      <w:tr w:rsidR="00D81CEC" w14:paraId="72FC4CD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C924F60" w14:textId="77777777" w:rsidR="00D81CEC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03FBE348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14AE69E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17E34B5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1B8E097" w14:textId="77777777" w:rsidR="00D81CE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8CDCB7" w14:textId="77777777" w:rsidR="00D81CEC" w:rsidRDefault="00000000">
            <w:r>
              <w:t>0.00</w:t>
            </w:r>
          </w:p>
        </w:tc>
      </w:tr>
    </w:tbl>
    <w:p w14:paraId="541CD7C1" w14:textId="77777777" w:rsidR="00794676" w:rsidRPr="00A45CFE" w:rsidRDefault="00794676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3" w:name="室外逐时辐射"/>
      <w:bookmarkEnd w:id="53"/>
    </w:p>
    <w:p w14:paraId="718DE67F" w14:textId="77777777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4" w:name="室外逐时辐射备注"/>
      <w:bookmarkEnd w:id="54"/>
    </w:p>
    <w:p w14:paraId="6BD078BD" w14:textId="77777777" w:rsidR="00697366" w:rsidRDefault="00697366" w:rsidP="00CA66B7">
      <w:pPr>
        <w:pStyle w:val="2"/>
      </w:pPr>
      <w:bookmarkStart w:id="55" w:name="_Toc155690730"/>
      <w:bookmarkStart w:id="56" w:name="_Toc184221268"/>
      <w:bookmarkEnd w:id="0"/>
      <w:r>
        <w:rPr>
          <w:rFonts w:hint="eastAsia"/>
        </w:rPr>
        <w:t>室内</w:t>
      </w:r>
      <w:r>
        <w:t>空气温度</w:t>
      </w:r>
      <w:bookmarkEnd w:id="55"/>
      <w:bookmarkEnd w:id="56"/>
    </w:p>
    <w:p w14:paraId="37B4EC5D" w14:textId="77777777" w:rsidR="009C002A" w:rsidRPr="00CA66B7" w:rsidRDefault="009C002A" w:rsidP="006A4FEA">
      <w:pPr>
        <w:rPr>
          <w:color w:val="000000"/>
          <w:szCs w:val="21"/>
        </w:rPr>
      </w:pPr>
      <w:bookmarkStart w:id="57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57"/>
    </w:p>
    <w:p w14:paraId="32DC6F72" w14:textId="77777777" w:rsidR="00800A70" w:rsidRDefault="00800A70" w:rsidP="006B27F7">
      <w:pPr>
        <w:jc w:val="center"/>
      </w:pPr>
      <w:bookmarkStart w:id="58" w:name="自然通风室内温度表格"/>
      <w:bookmarkEnd w:id="58"/>
    </w:p>
    <w:p w14:paraId="4DAC4314" w14:textId="77777777" w:rsidR="00A279F8" w:rsidRPr="00794676" w:rsidRDefault="00A279F8" w:rsidP="009A61CA">
      <w:pPr>
        <w:pStyle w:val="1"/>
      </w:pPr>
      <w:bookmarkStart w:id="59" w:name="_Toc184221269"/>
      <w:r>
        <w:t>工程材料</w:t>
      </w:r>
      <w:bookmarkEnd w:id="59"/>
    </w:p>
    <w:tbl>
      <w:tblPr>
        <w:tblW w:w="98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D81CEC" w14:paraId="1981DE52" w14:textId="77777777">
        <w:trPr>
          <w:jc w:val="center"/>
        </w:trPr>
        <w:tc>
          <w:tcPr>
            <w:tcW w:w="2196" w:type="dxa"/>
            <w:vMerge w:val="restart"/>
            <w:shd w:val="clear" w:color="auto" w:fill="E6E6E6"/>
            <w:vAlign w:val="center"/>
          </w:tcPr>
          <w:p w14:paraId="649627DC" w14:textId="77777777" w:rsidR="00D81CEC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F841BB4" w14:textId="77777777" w:rsidR="00D81CEC" w:rsidRDefault="00000000">
            <w:pPr>
              <w:jc w:val="center"/>
            </w:pPr>
            <w:r>
              <w:t>导热系数</w:t>
            </w:r>
            <w:r>
              <w:br/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A27C11A" w14:textId="77777777" w:rsidR="00D81CEC" w:rsidRDefault="00000000">
            <w:pPr>
              <w:jc w:val="center"/>
            </w:pPr>
            <w:r>
              <w:t>蓄热系数</w:t>
            </w:r>
            <w:r>
              <w:br/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227CDE6" w14:textId="77777777" w:rsidR="00D81CEC" w:rsidRDefault="00000000">
            <w:pPr>
              <w:jc w:val="center"/>
            </w:pPr>
            <w:r>
              <w:t>密度</w:t>
            </w:r>
            <w:r>
              <w:br/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C12C705" w14:textId="77777777" w:rsidR="00D81CEC" w:rsidRDefault="00000000">
            <w:pPr>
              <w:jc w:val="center"/>
            </w:pPr>
            <w:r>
              <w:t>比热容</w:t>
            </w:r>
            <w:r>
              <w:br/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769FC2F" w14:textId="77777777" w:rsidR="00D81CEC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27FC6A2C" w14:textId="77777777" w:rsidR="00D81CEC" w:rsidRDefault="00000000">
            <w:pPr>
              <w:jc w:val="center"/>
            </w:pPr>
            <w:r>
              <w:t>数据来源</w:t>
            </w:r>
          </w:p>
        </w:tc>
      </w:tr>
      <w:tr w:rsidR="00D81CEC" w14:paraId="0DFAEE0A" w14:textId="77777777">
        <w:trPr>
          <w:jc w:val="center"/>
        </w:trPr>
        <w:tc>
          <w:tcPr>
            <w:tcW w:w="2196" w:type="dxa"/>
            <w:vMerge/>
            <w:shd w:val="clear" w:color="auto" w:fill="E6E6E6"/>
            <w:vAlign w:val="center"/>
          </w:tcPr>
          <w:p w14:paraId="263ABC71" w14:textId="77777777" w:rsidR="00D81CEC" w:rsidRDefault="00D81CEC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365C0DEC" w14:textId="77777777" w:rsidR="00D81CEC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48EEC88" w14:textId="77777777" w:rsidR="00D81CEC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A14D00E" w14:textId="77777777" w:rsidR="00D81CEC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B7EA133" w14:textId="77777777" w:rsidR="00D81CEC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3FADB9A" w14:textId="77777777" w:rsidR="00D81CEC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19C74DA8" w14:textId="77777777" w:rsidR="00D81CEC" w:rsidRDefault="00D81CEC">
            <w:pPr>
              <w:jc w:val="center"/>
            </w:pPr>
          </w:p>
        </w:tc>
      </w:tr>
      <w:tr w:rsidR="00D81CEC" w14:paraId="1EF2171A" w14:textId="77777777">
        <w:trPr>
          <w:jc w:val="center"/>
        </w:trPr>
        <w:tc>
          <w:tcPr>
            <w:tcW w:w="2196" w:type="dxa"/>
            <w:vAlign w:val="center"/>
          </w:tcPr>
          <w:p w14:paraId="6E8ABE76" w14:textId="77777777" w:rsidR="00D81CEC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5BB9A3FC" w14:textId="77777777" w:rsidR="00D81CEC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7BD4E2C5" w14:textId="77777777" w:rsidR="00D81CEC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310C92CF" w14:textId="77777777" w:rsidR="00D81CEC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4A68D0C3" w14:textId="77777777" w:rsidR="00D81CEC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321DA035" w14:textId="77777777" w:rsidR="00D81CEC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3597E327" w14:textId="77777777" w:rsidR="00D81CEC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81CEC" w14:paraId="662E1F0A" w14:textId="77777777">
        <w:trPr>
          <w:jc w:val="center"/>
        </w:trPr>
        <w:tc>
          <w:tcPr>
            <w:tcW w:w="2196" w:type="dxa"/>
            <w:vAlign w:val="center"/>
          </w:tcPr>
          <w:p w14:paraId="486D024F" w14:textId="77777777" w:rsidR="00D81CEC" w:rsidRDefault="00000000">
            <w:r>
              <w:t>1:3</w:t>
            </w:r>
            <w:r>
              <w:t>水泥砂浆找平层</w:t>
            </w:r>
          </w:p>
        </w:tc>
        <w:tc>
          <w:tcPr>
            <w:tcW w:w="1018" w:type="dxa"/>
            <w:vAlign w:val="center"/>
          </w:tcPr>
          <w:p w14:paraId="18FE5D94" w14:textId="77777777" w:rsidR="00D81CEC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7158B82D" w14:textId="77777777" w:rsidR="00D81CEC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739E8623" w14:textId="77777777" w:rsidR="00D81CEC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238CED38" w14:textId="77777777" w:rsidR="00D81CEC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70754499" w14:textId="77777777" w:rsidR="00D81CEC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5DD597D1" w14:textId="77777777" w:rsidR="00D81CEC" w:rsidRDefault="00D81CEC">
            <w:pPr>
              <w:rPr>
                <w:sz w:val="18"/>
                <w:szCs w:val="18"/>
              </w:rPr>
            </w:pPr>
          </w:p>
        </w:tc>
      </w:tr>
      <w:tr w:rsidR="00D81CEC" w14:paraId="72693C2F" w14:textId="77777777">
        <w:trPr>
          <w:jc w:val="center"/>
        </w:trPr>
        <w:tc>
          <w:tcPr>
            <w:tcW w:w="2196" w:type="dxa"/>
            <w:vAlign w:val="center"/>
          </w:tcPr>
          <w:p w14:paraId="1269B4FA" w14:textId="77777777" w:rsidR="00D81CEC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7C509556" w14:textId="77777777" w:rsidR="00D81CEC" w:rsidRDefault="00000000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3A7DFF20" w14:textId="77777777" w:rsidR="00D81CEC" w:rsidRDefault="00000000">
            <w:pPr>
              <w:jc w:val="right"/>
            </w:pPr>
            <w:r>
              <w:t>17.200</w:t>
            </w:r>
          </w:p>
        </w:tc>
        <w:tc>
          <w:tcPr>
            <w:tcW w:w="848" w:type="dxa"/>
            <w:vAlign w:val="center"/>
          </w:tcPr>
          <w:p w14:paraId="0EB14445" w14:textId="77777777" w:rsidR="00D81CEC" w:rsidRDefault="00000000">
            <w:pPr>
              <w:jc w:val="right"/>
            </w:pPr>
            <w:r>
              <w:t>2500.0</w:t>
            </w:r>
          </w:p>
        </w:tc>
        <w:tc>
          <w:tcPr>
            <w:tcW w:w="1018" w:type="dxa"/>
            <w:vAlign w:val="center"/>
          </w:tcPr>
          <w:p w14:paraId="4194D625" w14:textId="77777777" w:rsidR="00D81CEC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05E8236F" w14:textId="77777777" w:rsidR="00D81CEC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35A41292" w14:textId="77777777" w:rsidR="00D81CEC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81CEC" w14:paraId="51A74DB0" w14:textId="77777777">
        <w:trPr>
          <w:jc w:val="center"/>
        </w:trPr>
        <w:tc>
          <w:tcPr>
            <w:tcW w:w="2196" w:type="dxa"/>
            <w:vAlign w:val="center"/>
          </w:tcPr>
          <w:p w14:paraId="4A36CC69" w14:textId="77777777" w:rsidR="00D81CEC" w:rsidRDefault="00000000">
            <w:r>
              <w:lastRenderedPageBreak/>
              <w:t>蒸压加气混凝土砌块墙</w:t>
            </w:r>
          </w:p>
        </w:tc>
        <w:tc>
          <w:tcPr>
            <w:tcW w:w="1018" w:type="dxa"/>
            <w:vAlign w:val="center"/>
          </w:tcPr>
          <w:p w14:paraId="334CC35E" w14:textId="77777777" w:rsidR="00D81CEC" w:rsidRDefault="00000000">
            <w:pPr>
              <w:jc w:val="right"/>
            </w:pPr>
            <w:r>
              <w:t>0.190</w:t>
            </w:r>
          </w:p>
        </w:tc>
        <w:tc>
          <w:tcPr>
            <w:tcW w:w="1030" w:type="dxa"/>
            <w:vAlign w:val="center"/>
          </w:tcPr>
          <w:p w14:paraId="22EFC438" w14:textId="77777777" w:rsidR="00D81CEC" w:rsidRDefault="00000000">
            <w:pPr>
              <w:jc w:val="right"/>
            </w:pPr>
            <w:r>
              <w:t>3.010</w:t>
            </w:r>
          </w:p>
        </w:tc>
        <w:tc>
          <w:tcPr>
            <w:tcW w:w="848" w:type="dxa"/>
            <w:vAlign w:val="center"/>
          </w:tcPr>
          <w:p w14:paraId="63474E5D" w14:textId="77777777" w:rsidR="00D81CEC" w:rsidRDefault="00000000">
            <w:pPr>
              <w:jc w:val="right"/>
            </w:pPr>
            <w:r>
              <w:t>600.0</w:t>
            </w:r>
          </w:p>
        </w:tc>
        <w:tc>
          <w:tcPr>
            <w:tcW w:w="1018" w:type="dxa"/>
            <w:vAlign w:val="center"/>
          </w:tcPr>
          <w:p w14:paraId="41964490" w14:textId="77777777" w:rsidR="00D81CEC" w:rsidRDefault="00000000">
            <w:pPr>
              <w:jc w:val="right"/>
            </w:pPr>
            <w:r>
              <w:t>1092.9</w:t>
            </w:r>
          </w:p>
        </w:tc>
        <w:tc>
          <w:tcPr>
            <w:tcW w:w="1188" w:type="dxa"/>
            <w:vAlign w:val="center"/>
          </w:tcPr>
          <w:p w14:paraId="3CD12F0A" w14:textId="77777777" w:rsidR="00D81CEC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40066D99" w14:textId="77777777" w:rsidR="00D81CEC" w:rsidRDefault="00D81CEC">
            <w:pPr>
              <w:rPr>
                <w:sz w:val="18"/>
                <w:szCs w:val="18"/>
              </w:rPr>
            </w:pPr>
          </w:p>
        </w:tc>
      </w:tr>
      <w:tr w:rsidR="00D81CEC" w14:paraId="0125AA13" w14:textId="77777777">
        <w:trPr>
          <w:jc w:val="center"/>
        </w:trPr>
        <w:tc>
          <w:tcPr>
            <w:tcW w:w="2196" w:type="dxa"/>
            <w:vAlign w:val="center"/>
          </w:tcPr>
          <w:p w14:paraId="1A5C413E" w14:textId="77777777" w:rsidR="00D81CEC" w:rsidRDefault="00000000">
            <w:r>
              <w:t>难燃型挤塑聚苯板</w:t>
            </w:r>
          </w:p>
        </w:tc>
        <w:tc>
          <w:tcPr>
            <w:tcW w:w="1018" w:type="dxa"/>
            <w:vAlign w:val="center"/>
          </w:tcPr>
          <w:p w14:paraId="603F9501" w14:textId="77777777" w:rsidR="00D81CEC" w:rsidRDefault="00000000">
            <w:pPr>
              <w:jc w:val="right"/>
            </w:pPr>
            <w:r>
              <w:t>0.030</w:t>
            </w:r>
          </w:p>
        </w:tc>
        <w:tc>
          <w:tcPr>
            <w:tcW w:w="1030" w:type="dxa"/>
            <w:vAlign w:val="center"/>
          </w:tcPr>
          <w:p w14:paraId="02442B06" w14:textId="77777777" w:rsidR="00D81CEC" w:rsidRDefault="00000000">
            <w:pPr>
              <w:jc w:val="right"/>
            </w:pPr>
            <w:r>
              <w:t>0.540</w:t>
            </w:r>
          </w:p>
        </w:tc>
        <w:tc>
          <w:tcPr>
            <w:tcW w:w="848" w:type="dxa"/>
            <w:vAlign w:val="center"/>
          </w:tcPr>
          <w:p w14:paraId="0C3328A0" w14:textId="77777777" w:rsidR="00D81CEC" w:rsidRDefault="00000000">
            <w:pPr>
              <w:jc w:val="right"/>
            </w:pPr>
            <w:r>
              <w:t>25.0</w:t>
            </w:r>
          </w:p>
        </w:tc>
        <w:tc>
          <w:tcPr>
            <w:tcW w:w="1018" w:type="dxa"/>
            <w:vAlign w:val="center"/>
          </w:tcPr>
          <w:p w14:paraId="21AA3262" w14:textId="77777777" w:rsidR="00D81CEC" w:rsidRDefault="00000000">
            <w:pPr>
              <w:jc w:val="right"/>
            </w:pPr>
            <w:r>
              <w:t>5346.4</w:t>
            </w:r>
          </w:p>
        </w:tc>
        <w:tc>
          <w:tcPr>
            <w:tcW w:w="1188" w:type="dxa"/>
            <w:vAlign w:val="center"/>
          </w:tcPr>
          <w:p w14:paraId="195BA32D" w14:textId="77777777" w:rsidR="00D81CEC" w:rsidRDefault="00000000">
            <w:pPr>
              <w:jc w:val="right"/>
            </w:pPr>
            <w:r>
              <w:t>0.0162</w:t>
            </w:r>
          </w:p>
        </w:tc>
        <w:tc>
          <w:tcPr>
            <w:tcW w:w="1516" w:type="dxa"/>
            <w:vAlign w:val="center"/>
          </w:tcPr>
          <w:p w14:paraId="6B8FA7CF" w14:textId="77777777" w:rsidR="00D81CEC" w:rsidRDefault="00D81CEC">
            <w:pPr>
              <w:rPr>
                <w:sz w:val="18"/>
                <w:szCs w:val="18"/>
              </w:rPr>
            </w:pPr>
          </w:p>
        </w:tc>
      </w:tr>
      <w:tr w:rsidR="00D81CEC" w14:paraId="52F3D07E" w14:textId="77777777">
        <w:trPr>
          <w:jc w:val="center"/>
        </w:trPr>
        <w:tc>
          <w:tcPr>
            <w:tcW w:w="2196" w:type="dxa"/>
            <w:vAlign w:val="center"/>
          </w:tcPr>
          <w:p w14:paraId="1CFA4C22" w14:textId="77777777" w:rsidR="00D81CEC" w:rsidRDefault="00000000">
            <w:r>
              <w:t>基层处理（界面剂）粘结砂浆</w:t>
            </w:r>
          </w:p>
        </w:tc>
        <w:tc>
          <w:tcPr>
            <w:tcW w:w="1018" w:type="dxa"/>
            <w:vAlign w:val="center"/>
          </w:tcPr>
          <w:p w14:paraId="494774CA" w14:textId="77777777" w:rsidR="00D81CEC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555856D1" w14:textId="77777777" w:rsidR="00D81CEC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39076199" w14:textId="77777777" w:rsidR="00D81CEC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6B3803F8" w14:textId="77777777" w:rsidR="00D81CEC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5EFD35AE" w14:textId="77777777" w:rsidR="00D81CEC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33014654" w14:textId="77777777" w:rsidR="00D81CEC" w:rsidRDefault="00D81CEC">
            <w:pPr>
              <w:rPr>
                <w:sz w:val="18"/>
                <w:szCs w:val="18"/>
              </w:rPr>
            </w:pPr>
          </w:p>
        </w:tc>
      </w:tr>
      <w:tr w:rsidR="00D81CEC" w14:paraId="1B282A6E" w14:textId="77777777">
        <w:trPr>
          <w:jc w:val="center"/>
        </w:trPr>
        <w:tc>
          <w:tcPr>
            <w:tcW w:w="2196" w:type="dxa"/>
            <w:vAlign w:val="center"/>
          </w:tcPr>
          <w:p w14:paraId="6E9252A7" w14:textId="77777777" w:rsidR="00D81CEC" w:rsidRDefault="00000000">
            <w:r>
              <w:t>高聚物改性沥青防水卷材</w:t>
            </w:r>
          </w:p>
        </w:tc>
        <w:tc>
          <w:tcPr>
            <w:tcW w:w="1018" w:type="dxa"/>
            <w:vAlign w:val="center"/>
          </w:tcPr>
          <w:p w14:paraId="7E79CB8C" w14:textId="77777777" w:rsidR="00D81CEC" w:rsidRDefault="00000000">
            <w:pPr>
              <w:jc w:val="right"/>
            </w:pPr>
            <w:r>
              <w:t>0.230</w:t>
            </w:r>
          </w:p>
        </w:tc>
        <w:tc>
          <w:tcPr>
            <w:tcW w:w="1030" w:type="dxa"/>
            <w:vAlign w:val="center"/>
          </w:tcPr>
          <w:p w14:paraId="2182B5DE" w14:textId="77777777" w:rsidR="00D81CEC" w:rsidRDefault="00000000">
            <w:pPr>
              <w:jc w:val="right"/>
            </w:pPr>
            <w:r>
              <w:t>9.370</w:t>
            </w:r>
          </w:p>
        </w:tc>
        <w:tc>
          <w:tcPr>
            <w:tcW w:w="848" w:type="dxa"/>
            <w:vAlign w:val="center"/>
          </w:tcPr>
          <w:p w14:paraId="2E87D0CE" w14:textId="77777777" w:rsidR="00D81CEC" w:rsidRDefault="00000000">
            <w:pPr>
              <w:jc w:val="right"/>
            </w:pPr>
            <w:r>
              <w:t>1050.0</w:t>
            </w:r>
          </w:p>
        </w:tc>
        <w:tc>
          <w:tcPr>
            <w:tcW w:w="1018" w:type="dxa"/>
            <w:vAlign w:val="center"/>
          </w:tcPr>
          <w:p w14:paraId="2B62296E" w14:textId="77777777" w:rsidR="00D81CEC" w:rsidRDefault="00000000">
            <w:pPr>
              <w:jc w:val="right"/>
            </w:pPr>
            <w:r>
              <w:t>5832.3</w:t>
            </w:r>
          </w:p>
        </w:tc>
        <w:tc>
          <w:tcPr>
            <w:tcW w:w="1188" w:type="dxa"/>
            <w:vAlign w:val="center"/>
          </w:tcPr>
          <w:p w14:paraId="6FDC3C72" w14:textId="77777777" w:rsidR="00D81CEC" w:rsidRDefault="00000000">
            <w:pPr>
              <w:jc w:val="right"/>
            </w:pPr>
            <w:r>
              <w:t>0.0014</w:t>
            </w:r>
          </w:p>
        </w:tc>
        <w:tc>
          <w:tcPr>
            <w:tcW w:w="1516" w:type="dxa"/>
            <w:vAlign w:val="center"/>
          </w:tcPr>
          <w:p w14:paraId="6F07D94C" w14:textId="77777777" w:rsidR="00D81CEC" w:rsidRDefault="00D81CEC">
            <w:pPr>
              <w:rPr>
                <w:sz w:val="18"/>
                <w:szCs w:val="18"/>
              </w:rPr>
            </w:pPr>
          </w:p>
        </w:tc>
      </w:tr>
      <w:tr w:rsidR="00D81CEC" w14:paraId="78C5D8C9" w14:textId="77777777">
        <w:trPr>
          <w:jc w:val="center"/>
        </w:trPr>
        <w:tc>
          <w:tcPr>
            <w:tcW w:w="2196" w:type="dxa"/>
            <w:vAlign w:val="center"/>
          </w:tcPr>
          <w:p w14:paraId="6EF06E23" w14:textId="77777777" w:rsidR="00D81CEC" w:rsidRDefault="00000000">
            <w:r>
              <w:t>SBS</w:t>
            </w:r>
            <w:r>
              <w:t>改性沥青防水卷材</w:t>
            </w:r>
          </w:p>
        </w:tc>
        <w:tc>
          <w:tcPr>
            <w:tcW w:w="1018" w:type="dxa"/>
            <w:vAlign w:val="center"/>
          </w:tcPr>
          <w:p w14:paraId="18BE2D0D" w14:textId="77777777" w:rsidR="00D81CEC" w:rsidRDefault="00000000">
            <w:pPr>
              <w:jc w:val="right"/>
            </w:pPr>
            <w:r>
              <w:t>0.230</w:t>
            </w:r>
          </w:p>
        </w:tc>
        <w:tc>
          <w:tcPr>
            <w:tcW w:w="1030" w:type="dxa"/>
            <w:vAlign w:val="center"/>
          </w:tcPr>
          <w:p w14:paraId="52D31AC5" w14:textId="77777777" w:rsidR="00D81CEC" w:rsidRDefault="00000000">
            <w:pPr>
              <w:jc w:val="right"/>
            </w:pPr>
            <w:r>
              <w:t>9.370</w:t>
            </w:r>
          </w:p>
        </w:tc>
        <w:tc>
          <w:tcPr>
            <w:tcW w:w="848" w:type="dxa"/>
            <w:vAlign w:val="center"/>
          </w:tcPr>
          <w:p w14:paraId="07B6E99C" w14:textId="77777777" w:rsidR="00D81CEC" w:rsidRDefault="00000000">
            <w:pPr>
              <w:jc w:val="right"/>
            </w:pPr>
            <w:r>
              <w:t>900.0</w:t>
            </w:r>
          </w:p>
        </w:tc>
        <w:tc>
          <w:tcPr>
            <w:tcW w:w="1018" w:type="dxa"/>
            <w:vAlign w:val="center"/>
          </w:tcPr>
          <w:p w14:paraId="0F2CCAAF" w14:textId="77777777" w:rsidR="00D81CEC" w:rsidRDefault="00000000">
            <w:pPr>
              <w:jc w:val="right"/>
            </w:pPr>
            <w:r>
              <w:t>5832.3</w:t>
            </w:r>
          </w:p>
        </w:tc>
        <w:tc>
          <w:tcPr>
            <w:tcW w:w="1188" w:type="dxa"/>
            <w:vAlign w:val="center"/>
          </w:tcPr>
          <w:p w14:paraId="44685A37" w14:textId="77777777" w:rsidR="00D81CEC" w:rsidRDefault="00000000">
            <w:pPr>
              <w:jc w:val="right"/>
            </w:pPr>
            <w:r>
              <w:t>0.0014</w:t>
            </w:r>
          </w:p>
        </w:tc>
        <w:tc>
          <w:tcPr>
            <w:tcW w:w="1516" w:type="dxa"/>
            <w:vAlign w:val="center"/>
          </w:tcPr>
          <w:p w14:paraId="7259C41F" w14:textId="77777777" w:rsidR="00D81CEC" w:rsidRDefault="00D81CEC">
            <w:pPr>
              <w:rPr>
                <w:sz w:val="18"/>
                <w:szCs w:val="18"/>
              </w:rPr>
            </w:pPr>
          </w:p>
        </w:tc>
      </w:tr>
      <w:tr w:rsidR="00D81CEC" w14:paraId="1885BBD4" w14:textId="77777777">
        <w:trPr>
          <w:jc w:val="center"/>
        </w:trPr>
        <w:tc>
          <w:tcPr>
            <w:tcW w:w="2196" w:type="dxa"/>
            <w:vAlign w:val="center"/>
          </w:tcPr>
          <w:p w14:paraId="591A9D37" w14:textId="77777777" w:rsidR="00D81CEC" w:rsidRDefault="00000000">
            <w:r>
              <w:t>C20</w:t>
            </w:r>
            <w:r>
              <w:t>细石混凝土保护层（内配</w:t>
            </w:r>
            <w:r>
              <w:t>Φ4-@100</w:t>
            </w:r>
            <w:r>
              <w:t>单层双向钢筋网片）</w:t>
            </w:r>
          </w:p>
        </w:tc>
        <w:tc>
          <w:tcPr>
            <w:tcW w:w="1018" w:type="dxa"/>
            <w:vAlign w:val="center"/>
          </w:tcPr>
          <w:p w14:paraId="6D0E2D1B" w14:textId="77777777" w:rsidR="00D81CEC" w:rsidRDefault="00000000">
            <w:pPr>
              <w:jc w:val="right"/>
            </w:pPr>
            <w:r>
              <w:t>1.510</w:t>
            </w:r>
          </w:p>
        </w:tc>
        <w:tc>
          <w:tcPr>
            <w:tcW w:w="1030" w:type="dxa"/>
            <w:vAlign w:val="center"/>
          </w:tcPr>
          <w:p w14:paraId="53E554C0" w14:textId="77777777" w:rsidR="00D81CEC" w:rsidRDefault="00000000">
            <w:pPr>
              <w:jc w:val="right"/>
            </w:pPr>
            <w:r>
              <w:t>15.360</w:t>
            </w:r>
          </w:p>
        </w:tc>
        <w:tc>
          <w:tcPr>
            <w:tcW w:w="848" w:type="dxa"/>
            <w:vAlign w:val="center"/>
          </w:tcPr>
          <w:p w14:paraId="1FF131FA" w14:textId="77777777" w:rsidR="00D81CEC" w:rsidRDefault="00000000">
            <w:pPr>
              <w:jc w:val="right"/>
            </w:pPr>
            <w:r>
              <w:t>2300.0</w:t>
            </w:r>
          </w:p>
        </w:tc>
        <w:tc>
          <w:tcPr>
            <w:tcW w:w="1018" w:type="dxa"/>
            <w:vAlign w:val="center"/>
          </w:tcPr>
          <w:p w14:paraId="031710B3" w14:textId="77777777" w:rsidR="00D81CEC" w:rsidRDefault="00000000">
            <w:pPr>
              <w:jc w:val="right"/>
            </w:pPr>
            <w:r>
              <w:t>934.1</w:t>
            </w:r>
          </w:p>
        </w:tc>
        <w:tc>
          <w:tcPr>
            <w:tcW w:w="1188" w:type="dxa"/>
            <w:vAlign w:val="center"/>
          </w:tcPr>
          <w:p w14:paraId="26E86471" w14:textId="77777777" w:rsidR="00D81CEC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3C620C7C" w14:textId="77777777" w:rsidR="00D81CEC" w:rsidRDefault="00D81CEC">
            <w:pPr>
              <w:rPr>
                <w:sz w:val="18"/>
                <w:szCs w:val="18"/>
              </w:rPr>
            </w:pPr>
          </w:p>
        </w:tc>
      </w:tr>
      <w:tr w:rsidR="00D81CEC" w14:paraId="22598ED4" w14:textId="77777777">
        <w:trPr>
          <w:jc w:val="center"/>
        </w:trPr>
        <w:tc>
          <w:tcPr>
            <w:tcW w:w="2196" w:type="dxa"/>
            <w:vAlign w:val="center"/>
          </w:tcPr>
          <w:p w14:paraId="5D837221" w14:textId="77777777" w:rsidR="00D81CEC" w:rsidRDefault="00000000">
            <w:r>
              <w:t>细石混凝土</w:t>
            </w:r>
          </w:p>
        </w:tc>
        <w:tc>
          <w:tcPr>
            <w:tcW w:w="1018" w:type="dxa"/>
            <w:vAlign w:val="center"/>
          </w:tcPr>
          <w:p w14:paraId="16BE4C15" w14:textId="77777777" w:rsidR="00D81CEC" w:rsidRDefault="00000000">
            <w:pPr>
              <w:jc w:val="right"/>
            </w:pPr>
            <w:r>
              <w:t>1.510</w:t>
            </w:r>
          </w:p>
        </w:tc>
        <w:tc>
          <w:tcPr>
            <w:tcW w:w="1030" w:type="dxa"/>
            <w:vAlign w:val="center"/>
          </w:tcPr>
          <w:p w14:paraId="1D799148" w14:textId="77777777" w:rsidR="00D81CEC" w:rsidRDefault="00000000">
            <w:pPr>
              <w:jc w:val="right"/>
            </w:pPr>
            <w:r>
              <w:t>15.360</w:t>
            </w:r>
          </w:p>
        </w:tc>
        <w:tc>
          <w:tcPr>
            <w:tcW w:w="848" w:type="dxa"/>
            <w:vAlign w:val="center"/>
          </w:tcPr>
          <w:p w14:paraId="5BC72DDA" w14:textId="77777777" w:rsidR="00D81CEC" w:rsidRDefault="00000000">
            <w:pPr>
              <w:jc w:val="right"/>
            </w:pPr>
            <w:r>
              <w:t>2300.0</w:t>
            </w:r>
          </w:p>
        </w:tc>
        <w:tc>
          <w:tcPr>
            <w:tcW w:w="1018" w:type="dxa"/>
            <w:vAlign w:val="center"/>
          </w:tcPr>
          <w:p w14:paraId="0336F4F7" w14:textId="77777777" w:rsidR="00D81CEC" w:rsidRDefault="00000000">
            <w:pPr>
              <w:jc w:val="right"/>
            </w:pPr>
            <w:r>
              <w:t>934.1</w:t>
            </w:r>
          </w:p>
        </w:tc>
        <w:tc>
          <w:tcPr>
            <w:tcW w:w="1188" w:type="dxa"/>
            <w:vAlign w:val="center"/>
          </w:tcPr>
          <w:p w14:paraId="6E60695D" w14:textId="77777777" w:rsidR="00D81CEC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03B7197D" w14:textId="77777777" w:rsidR="00D81CEC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81CEC" w14:paraId="4B872C8A" w14:textId="77777777">
        <w:trPr>
          <w:jc w:val="center"/>
        </w:trPr>
        <w:tc>
          <w:tcPr>
            <w:tcW w:w="2196" w:type="dxa"/>
            <w:vAlign w:val="center"/>
          </w:tcPr>
          <w:p w14:paraId="60C91A41" w14:textId="77777777" w:rsidR="00D81CEC" w:rsidRDefault="00000000">
            <w:r>
              <w:t>LC5.0</w:t>
            </w:r>
            <w:r>
              <w:t>轻骨料混凝土找</w:t>
            </w:r>
            <w:r>
              <w:t>2%</w:t>
            </w:r>
            <w:r>
              <w:t>坡</w:t>
            </w:r>
          </w:p>
        </w:tc>
        <w:tc>
          <w:tcPr>
            <w:tcW w:w="1018" w:type="dxa"/>
            <w:vAlign w:val="center"/>
          </w:tcPr>
          <w:p w14:paraId="1E011525" w14:textId="77777777" w:rsidR="00D81CEC" w:rsidRDefault="00000000">
            <w:pPr>
              <w:jc w:val="right"/>
            </w:pPr>
            <w:r>
              <w:t>0.300</w:t>
            </w:r>
          </w:p>
        </w:tc>
        <w:tc>
          <w:tcPr>
            <w:tcW w:w="1030" w:type="dxa"/>
            <w:vAlign w:val="center"/>
          </w:tcPr>
          <w:p w14:paraId="2A94E4A4" w14:textId="77777777" w:rsidR="00D81CEC" w:rsidRDefault="00000000">
            <w:pPr>
              <w:jc w:val="right"/>
            </w:pPr>
            <w:r>
              <w:t>5.000</w:t>
            </w:r>
          </w:p>
        </w:tc>
        <w:tc>
          <w:tcPr>
            <w:tcW w:w="848" w:type="dxa"/>
            <w:vAlign w:val="center"/>
          </w:tcPr>
          <w:p w14:paraId="2D1423E6" w14:textId="77777777" w:rsidR="00D81CEC" w:rsidRDefault="00000000">
            <w:pPr>
              <w:jc w:val="right"/>
            </w:pPr>
            <w:r>
              <w:t>1050.0</w:t>
            </w:r>
          </w:p>
        </w:tc>
        <w:tc>
          <w:tcPr>
            <w:tcW w:w="1018" w:type="dxa"/>
            <w:vAlign w:val="center"/>
          </w:tcPr>
          <w:p w14:paraId="78B1EA7F" w14:textId="77777777" w:rsidR="00D81CEC" w:rsidRDefault="00000000">
            <w:pPr>
              <w:jc w:val="right"/>
            </w:pPr>
            <w:r>
              <w:t>1091.3</w:t>
            </w:r>
          </w:p>
        </w:tc>
        <w:tc>
          <w:tcPr>
            <w:tcW w:w="1188" w:type="dxa"/>
            <w:vAlign w:val="center"/>
          </w:tcPr>
          <w:p w14:paraId="5C7DEFF6" w14:textId="77777777" w:rsidR="00D81CEC" w:rsidRDefault="00000000">
            <w:pPr>
              <w:jc w:val="right"/>
            </w:pPr>
            <w:r>
              <w:t>0.0140</w:t>
            </w:r>
          </w:p>
        </w:tc>
        <w:tc>
          <w:tcPr>
            <w:tcW w:w="1516" w:type="dxa"/>
            <w:vAlign w:val="center"/>
          </w:tcPr>
          <w:p w14:paraId="666BAADF" w14:textId="77777777" w:rsidR="00D81CEC" w:rsidRDefault="00D81CEC">
            <w:pPr>
              <w:rPr>
                <w:sz w:val="18"/>
                <w:szCs w:val="18"/>
              </w:rPr>
            </w:pPr>
          </w:p>
        </w:tc>
      </w:tr>
      <w:tr w:rsidR="00D81CEC" w14:paraId="020F87D6" w14:textId="77777777">
        <w:trPr>
          <w:jc w:val="center"/>
        </w:trPr>
        <w:tc>
          <w:tcPr>
            <w:tcW w:w="2196" w:type="dxa"/>
            <w:vAlign w:val="center"/>
          </w:tcPr>
          <w:p w14:paraId="1BC489D2" w14:textId="77777777" w:rsidR="00D81CEC" w:rsidRDefault="00000000">
            <w:r>
              <w:t>水泥砂浆找平层（</w:t>
            </w:r>
            <w:r>
              <w:t>1:2.5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5DE7EF0A" w14:textId="77777777" w:rsidR="00D81CEC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25CA43DA" w14:textId="77777777" w:rsidR="00D81CEC" w:rsidRDefault="00000000">
            <w:pPr>
              <w:jc w:val="right"/>
            </w:pPr>
            <w:r>
              <w:t>11.306</w:t>
            </w:r>
          </w:p>
        </w:tc>
        <w:tc>
          <w:tcPr>
            <w:tcW w:w="848" w:type="dxa"/>
            <w:vAlign w:val="center"/>
          </w:tcPr>
          <w:p w14:paraId="5B99C747" w14:textId="77777777" w:rsidR="00D81CEC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357EDAC4" w14:textId="77777777" w:rsidR="00D81CEC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5E9B613A" w14:textId="77777777" w:rsidR="00D81CEC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09EDC79D" w14:textId="77777777" w:rsidR="00D81CEC" w:rsidRDefault="00D81CEC">
            <w:pPr>
              <w:rPr>
                <w:sz w:val="18"/>
                <w:szCs w:val="18"/>
              </w:rPr>
            </w:pPr>
          </w:p>
        </w:tc>
      </w:tr>
      <w:tr w:rsidR="00D81CEC" w14:paraId="6D23028E" w14:textId="77777777">
        <w:trPr>
          <w:jc w:val="center"/>
        </w:trPr>
        <w:tc>
          <w:tcPr>
            <w:tcW w:w="2196" w:type="dxa"/>
            <w:vAlign w:val="center"/>
          </w:tcPr>
          <w:p w14:paraId="28DAE041" w14:textId="77777777" w:rsidR="00D81CEC" w:rsidRDefault="00000000">
            <w:r>
              <w:t>石膏板</w:t>
            </w:r>
          </w:p>
        </w:tc>
        <w:tc>
          <w:tcPr>
            <w:tcW w:w="1018" w:type="dxa"/>
            <w:vAlign w:val="center"/>
          </w:tcPr>
          <w:p w14:paraId="6FD9EA57" w14:textId="77777777" w:rsidR="00D81CEC" w:rsidRDefault="00000000">
            <w:pPr>
              <w:jc w:val="right"/>
            </w:pPr>
            <w:r>
              <w:t>0.330</w:t>
            </w:r>
          </w:p>
        </w:tc>
        <w:tc>
          <w:tcPr>
            <w:tcW w:w="1030" w:type="dxa"/>
            <w:vAlign w:val="center"/>
          </w:tcPr>
          <w:p w14:paraId="15FFFC73" w14:textId="77777777" w:rsidR="00D81CEC" w:rsidRDefault="00000000">
            <w:pPr>
              <w:jc w:val="right"/>
            </w:pPr>
            <w:r>
              <w:t>5.280</w:t>
            </w:r>
          </w:p>
        </w:tc>
        <w:tc>
          <w:tcPr>
            <w:tcW w:w="848" w:type="dxa"/>
            <w:vAlign w:val="center"/>
          </w:tcPr>
          <w:p w14:paraId="18849089" w14:textId="77777777" w:rsidR="00D81CEC" w:rsidRDefault="00000000">
            <w:pPr>
              <w:jc w:val="right"/>
            </w:pPr>
            <w:r>
              <w:t>1050.0</w:t>
            </w:r>
          </w:p>
        </w:tc>
        <w:tc>
          <w:tcPr>
            <w:tcW w:w="1018" w:type="dxa"/>
            <w:vAlign w:val="center"/>
          </w:tcPr>
          <w:p w14:paraId="30A9998F" w14:textId="77777777" w:rsidR="00D81CEC" w:rsidRDefault="00000000">
            <w:pPr>
              <w:jc w:val="right"/>
            </w:pPr>
            <w:r>
              <w:t>1106.4</w:t>
            </w:r>
          </w:p>
        </w:tc>
        <w:tc>
          <w:tcPr>
            <w:tcW w:w="1188" w:type="dxa"/>
            <w:vAlign w:val="center"/>
          </w:tcPr>
          <w:p w14:paraId="7574C8DB" w14:textId="77777777" w:rsidR="00D81CEC" w:rsidRDefault="00000000">
            <w:pPr>
              <w:jc w:val="right"/>
            </w:pPr>
            <w:r>
              <w:t>0.0790</w:t>
            </w:r>
          </w:p>
        </w:tc>
        <w:tc>
          <w:tcPr>
            <w:tcW w:w="1516" w:type="dxa"/>
            <w:vAlign w:val="center"/>
          </w:tcPr>
          <w:p w14:paraId="1C4A6575" w14:textId="77777777" w:rsidR="00D81CEC" w:rsidRDefault="00D81CEC">
            <w:pPr>
              <w:rPr>
                <w:sz w:val="18"/>
                <w:szCs w:val="18"/>
              </w:rPr>
            </w:pPr>
          </w:p>
        </w:tc>
      </w:tr>
    </w:tbl>
    <w:p w14:paraId="7326059B" w14:textId="77777777" w:rsidR="00D81CEC" w:rsidRDefault="00000000">
      <w:pPr>
        <w:pStyle w:val="1"/>
      </w:pPr>
      <w:bookmarkStart w:id="60" w:name="_Toc184221270"/>
      <w:r>
        <w:t>屋顶外墙隔热计算</w:t>
      </w:r>
      <w:bookmarkEnd w:id="60"/>
    </w:p>
    <w:p w14:paraId="14B20D9D" w14:textId="77777777" w:rsidR="00D81CEC" w:rsidRDefault="00000000">
      <w:pPr>
        <w:pStyle w:val="2"/>
        <w:jc w:val="left"/>
      </w:pPr>
      <w:bookmarkStart w:id="61" w:name="_Toc184221271"/>
      <w:r>
        <w:t>屋顶构造</w:t>
      </w:r>
      <w:bookmarkEnd w:id="61"/>
    </w:p>
    <w:p w14:paraId="0DC0EEB8" w14:textId="77777777" w:rsidR="00D81CEC" w:rsidRDefault="00000000">
      <w:pPr>
        <w:pStyle w:val="3"/>
        <w:rPr>
          <w:rFonts w:hint="eastAsia"/>
        </w:rPr>
      </w:pPr>
      <w:r>
        <w:t>倒置式保温上人平屋面一（上人屋面）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81CEC" w14:paraId="31222F0D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3D92C28A" w14:textId="77777777" w:rsidR="00D81CEC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23DFCBA" w14:textId="77777777" w:rsidR="00D81CEC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F15482E" w14:textId="77777777" w:rsidR="00D81CEC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E7EFA08" w14:textId="77777777" w:rsidR="00D81CEC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84ADF44" w14:textId="77777777" w:rsidR="00D81CEC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B643627" w14:textId="77777777" w:rsidR="00D81CEC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E7E5925" w14:textId="77777777" w:rsidR="00D81CEC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02EDEB2" w14:textId="77777777" w:rsidR="00D81CEC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81CEC" w14:paraId="2F99161C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0773DE24" w14:textId="77777777" w:rsidR="00D81CEC" w:rsidRDefault="00D81CEC"/>
        </w:tc>
        <w:tc>
          <w:tcPr>
            <w:tcW w:w="834" w:type="dxa"/>
            <w:shd w:val="clear" w:color="auto" w:fill="E6E6E6"/>
            <w:vAlign w:val="center"/>
          </w:tcPr>
          <w:p w14:paraId="031DCB72" w14:textId="77777777" w:rsidR="00D81CEC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9128904" w14:textId="77777777" w:rsidR="00D81CEC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71F2590" w14:textId="77777777" w:rsidR="00D81CEC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0F0DE41" w14:textId="77777777" w:rsidR="00D81CEC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38B2E65" w14:textId="77777777" w:rsidR="00D81CEC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D7F96CF" w14:textId="77777777" w:rsidR="00D81CEC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2C94CED" w14:textId="77777777" w:rsidR="00D81CEC" w:rsidRDefault="00000000">
            <w:r>
              <w:t>D=R*S</w:t>
            </w:r>
          </w:p>
        </w:tc>
      </w:tr>
      <w:tr w:rsidR="00D81CEC" w14:paraId="164AD183" w14:textId="77777777">
        <w:trPr>
          <w:jc w:val="center"/>
        </w:trPr>
        <w:tc>
          <w:tcPr>
            <w:tcW w:w="2838" w:type="dxa"/>
            <w:vAlign w:val="center"/>
          </w:tcPr>
          <w:p w14:paraId="1EF20D4F" w14:textId="77777777" w:rsidR="00D81CEC" w:rsidRDefault="00000000">
            <w:r>
              <w:t>C20</w:t>
            </w:r>
            <w:r>
              <w:t>细石混凝土保护层（内配</w:t>
            </w:r>
            <w:r>
              <w:t>Φ4-@100</w:t>
            </w:r>
            <w:r>
              <w:t>单层双向钢筋网片）</w:t>
            </w:r>
          </w:p>
        </w:tc>
        <w:tc>
          <w:tcPr>
            <w:tcW w:w="834" w:type="dxa"/>
            <w:vAlign w:val="center"/>
          </w:tcPr>
          <w:p w14:paraId="46F56112" w14:textId="77777777" w:rsidR="00D81CEC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4E99D36B" w14:textId="77777777" w:rsidR="00D81CEC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7E508E94" w14:textId="77777777" w:rsidR="00D81CEC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737AB461" w14:textId="77777777" w:rsidR="00D81CEC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4566EDBE" w14:textId="77777777" w:rsidR="00D81CEC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8BB5948" w14:textId="77777777" w:rsidR="00D81CEC" w:rsidRDefault="00000000">
            <w:r>
              <w:t>0.033</w:t>
            </w:r>
          </w:p>
        </w:tc>
        <w:tc>
          <w:tcPr>
            <w:tcW w:w="990" w:type="dxa"/>
            <w:vAlign w:val="center"/>
          </w:tcPr>
          <w:p w14:paraId="665CEF07" w14:textId="77777777" w:rsidR="00D81CEC" w:rsidRDefault="00000000">
            <w:r>
              <w:t>0.509</w:t>
            </w:r>
          </w:p>
        </w:tc>
      </w:tr>
      <w:tr w:rsidR="00D81CEC" w14:paraId="6CA6C06C" w14:textId="77777777">
        <w:trPr>
          <w:jc w:val="center"/>
        </w:trPr>
        <w:tc>
          <w:tcPr>
            <w:tcW w:w="2838" w:type="dxa"/>
            <w:vAlign w:val="center"/>
          </w:tcPr>
          <w:p w14:paraId="4F544CA1" w14:textId="77777777" w:rsidR="00D81CEC" w:rsidRDefault="00000000">
            <w:r>
              <w:t>无纺聚酯纤维布隔离层</w:t>
            </w:r>
          </w:p>
        </w:tc>
        <w:tc>
          <w:tcPr>
            <w:tcW w:w="834" w:type="dxa"/>
            <w:vAlign w:val="center"/>
          </w:tcPr>
          <w:p w14:paraId="700CA59C" w14:textId="77777777" w:rsidR="00D81CEC" w:rsidRDefault="00000000">
            <w:r>
              <w:t>0</w:t>
            </w:r>
          </w:p>
        </w:tc>
        <w:tc>
          <w:tcPr>
            <w:tcW w:w="707" w:type="dxa"/>
            <w:vAlign w:val="center"/>
          </w:tcPr>
          <w:p w14:paraId="303A4BCE" w14:textId="77777777" w:rsidR="00D81CEC" w:rsidRDefault="00000000">
            <w:r>
              <w:t>0.0</w:t>
            </w:r>
          </w:p>
        </w:tc>
        <w:tc>
          <w:tcPr>
            <w:tcW w:w="990" w:type="dxa"/>
            <w:vAlign w:val="center"/>
          </w:tcPr>
          <w:p w14:paraId="477AFAAC" w14:textId="77777777" w:rsidR="00D81CEC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3EF7458" w14:textId="77777777" w:rsidR="00D81CEC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44F4856" w14:textId="77777777" w:rsidR="00D81CEC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096C218" w14:textId="77777777" w:rsidR="00D81CEC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02A0C4B3" w14:textId="77777777" w:rsidR="00D81CEC" w:rsidRDefault="00000000">
            <w:r>
              <w:t>－</w:t>
            </w:r>
          </w:p>
        </w:tc>
      </w:tr>
      <w:tr w:rsidR="00D81CEC" w14:paraId="7CFBFC6C" w14:textId="77777777">
        <w:trPr>
          <w:jc w:val="center"/>
        </w:trPr>
        <w:tc>
          <w:tcPr>
            <w:tcW w:w="2838" w:type="dxa"/>
            <w:vAlign w:val="center"/>
          </w:tcPr>
          <w:p w14:paraId="5430CE52" w14:textId="77777777" w:rsidR="00D81CEC" w:rsidRDefault="00000000">
            <w:r>
              <w:t>高聚物改性沥青防水卷材</w:t>
            </w:r>
          </w:p>
        </w:tc>
        <w:tc>
          <w:tcPr>
            <w:tcW w:w="834" w:type="dxa"/>
            <w:vAlign w:val="center"/>
          </w:tcPr>
          <w:p w14:paraId="6F67FD86" w14:textId="77777777" w:rsidR="00D81CEC" w:rsidRDefault="00000000">
            <w:r>
              <w:t>1.5</w:t>
            </w:r>
          </w:p>
        </w:tc>
        <w:tc>
          <w:tcPr>
            <w:tcW w:w="707" w:type="dxa"/>
            <w:vAlign w:val="center"/>
          </w:tcPr>
          <w:p w14:paraId="0375E070" w14:textId="77777777" w:rsidR="00D81CEC" w:rsidRDefault="00000000">
            <w:r>
              <w:t>1.5</w:t>
            </w:r>
          </w:p>
        </w:tc>
        <w:tc>
          <w:tcPr>
            <w:tcW w:w="990" w:type="dxa"/>
            <w:vAlign w:val="center"/>
          </w:tcPr>
          <w:p w14:paraId="5C2FEBBF" w14:textId="77777777" w:rsidR="00D81CEC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3573EE08" w14:textId="77777777" w:rsidR="00D81CEC" w:rsidRDefault="00000000">
            <w:r>
              <w:t>9.370</w:t>
            </w:r>
          </w:p>
        </w:tc>
        <w:tc>
          <w:tcPr>
            <w:tcW w:w="707" w:type="dxa"/>
            <w:vAlign w:val="center"/>
          </w:tcPr>
          <w:p w14:paraId="3B7F751C" w14:textId="77777777" w:rsidR="00D81CEC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3BC8299" w14:textId="77777777" w:rsidR="00D81CEC" w:rsidRDefault="00000000">
            <w:r>
              <w:t>0.007</w:t>
            </w:r>
          </w:p>
        </w:tc>
        <w:tc>
          <w:tcPr>
            <w:tcW w:w="990" w:type="dxa"/>
            <w:vAlign w:val="center"/>
          </w:tcPr>
          <w:p w14:paraId="11EAEFBE" w14:textId="77777777" w:rsidR="00D81CEC" w:rsidRDefault="00000000">
            <w:r>
              <w:t>0.061</w:t>
            </w:r>
          </w:p>
        </w:tc>
      </w:tr>
      <w:tr w:rsidR="00D81CEC" w14:paraId="7C3A039B" w14:textId="77777777">
        <w:trPr>
          <w:jc w:val="center"/>
        </w:trPr>
        <w:tc>
          <w:tcPr>
            <w:tcW w:w="2838" w:type="dxa"/>
            <w:vAlign w:val="center"/>
          </w:tcPr>
          <w:p w14:paraId="6A0FC879" w14:textId="77777777" w:rsidR="00D81CEC" w:rsidRDefault="00000000">
            <w:r>
              <w:t>水泥砂浆找平层（</w:t>
            </w:r>
            <w:r>
              <w:t>1:2.5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7A8AB2EE" w14:textId="77777777" w:rsidR="00D81CEC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5FF40A9" w14:textId="77777777" w:rsidR="00D81CEC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C6051F6" w14:textId="77777777" w:rsidR="00D81CEC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3635178B" w14:textId="77777777" w:rsidR="00D81CEC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2DD50CC9" w14:textId="77777777" w:rsidR="00D81CEC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15833F7" w14:textId="77777777" w:rsidR="00D81CEC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0FCE665F" w14:textId="77777777" w:rsidR="00D81CEC" w:rsidRDefault="00000000">
            <w:r>
              <w:t>0.243</w:t>
            </w:r>
          </w:p>
        </w:tc>
      </w:tr>
      <w:tr w:rsidR="00D81CEC" w14:paraId="4E5125CA" w14:textId="77777777">
        <w:trPr>
          <w:jc w:val="center"/>
        </w:trPr>
        <w:tc>
          <w:tcPr>
            <w:tcW w:w="2838" w:type="dxa"/>
            <w:vAlign w:val="center"/>
          </w:tcPr>
          <w:p w14:paraId="58A93AE2" w14:textId="77777777" w:rsidR="00D81CEC" w:rsidRDefault="00000000">
            <w:r>
              <w:t>LC5.0</w:t>
            </w:r>
            <w:r>
              <w:t>轻骨料混凝土找</w:t>
            </w:r>
            <w:r>
              <w:t>2%</w:t>
            </w:r>
            <w:r>
              <w:t>坡</w:t>
            </w:r>
          </w:p>
        </w:tc>
        <w:tc>
          <w:tcPr>
            <w:tcW w:w="834" w:type="dxa"/>
            <w:vAlign w:val="center"/>
          </w:tcPr>
          <w:p w14:paraId="6F44C764" w14:textId="77777777" w:rsidR="00D81CEC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3CA2389F" w14:textId="77777777" w:rsidR="00D81CEC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3662F7D1" w14:textId="77777777" w:rsidR="00D81CEC" w:rsidRDefault="00000000">
            <w:r>
              <w:t>0.300</w:t>
            </w:r>
          </w:p>
        </w:tc>
        <w:tc>
          <w:tcPr>
            <w:tcW w:w="1131" w:type="dxa"/>
            <w:vAlign w:val="center"/>
          </w:tcPr>
          <w:p w14:paraId="0DC9CE6B" w14:textId="77777777" w:rsidR="00D81CEC" w:rsidRDefault="00000000">
            <w:r>
              <w:t>5.000</w:t>
            </w:r>
          </w:p>
        </w:tc>
        <w:tc>
          <w:tcPr>
            <w:tcW w:w="707" w:type="dxa"/>
            <w:vAlign w:val="center"/>
          </w:tcPr>
          <w:p w14:paraId="120088E9" w14:textId="77777777" w:rsidR="00D81CEC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991024D" w14:textId="77777777" w:rsidR="00D81CEC" w:rsidRDefault="00000000">
            <w:r>
              <w:t>0.100</w:t>
            </w:r>
          </w:p>
        </w:tc>
        <w:tc>
          <w:tcPr>
            <w:tcW w:w="990" w:type="dxa"/>
            <w:vAlign w:val="center"/>
          </w:tcPr>
          <w:p w14:paraId="0B120B88" w14:textId="77777777" w:rsidR="00D81CEC" w:rsidRDefault="00000000">
            <w:r>
              <w:t>0.500</w:t>
            </w:r>
          </w:p>
        </w:tc>
      </w:tr>
      <w:tr w:rsidR="00D81CEC" w14:paraId="23396FDC" w14:textId="77777777">
        <w:trPr>
          <w:jc w:val="center"/>
        </w:trPr>
        <w:tc>
          <w:tcPr>
            <w:tcW w:w="2838" w:type="dxa"/>
            <w:vAlign w:val="center"/>
          </w:tcPr>
          <w:p w14:paraId="1A2397DE" w14:textId="77777777" w:rsidR="00D81CEC" w:rsidRDefault="00000000">
            <w:r>
              <w:t>难燃型挤塑聚苯板</w:t>
            </w:r>
          </w:p>
        </w:tc>
        <w:tc>
          <w:tcPr>
            <w:tcW w:w="834" w:type="dxa"/>
            <w:vAlign w:val="center"/>
          </w:tcPr>
          <w:p w14:paraId="6285DF30" w14:textId="77777777" w:rsidR="00D81CEC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44D00F7A" w14:textId="77777777" w:rsidR="00D81CEC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7CEE8964" w14:textId="77777777" w:rsidR="00D81CEC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6619CBDE" w14:textId="77777777" w:rsidR="00D81CEC" w:rsidRDefault="00000000">
            <w:r>
              <w:t>0.540</w:t>
            </w:r>
          </w:p>
        </w:tc>
        <w:tc>
          <w:tcPr>
            <w:tcW w:w="707" w:type="dxa"/>
            <w:vAlign w:val="center"/>
          </w:tcPr>
          <w:p w14:paraId="06AEFE4F" w14:textId="77777777" w:rsidR="00D81CEC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025EDD71" w14:textId="77777777" w:rsidR="00D81CEC" w:rsidRDefault="00000000">
            <w:r>
              <w:t>2.133</w:t>
            </w:r>
          </w:p>
        </w:tc>
        <w:tc>
          <w:tcPr>
            <w:tcW w:w="990" w:type="dxa"/>
            <w:vAlign w:val="center"/>
          </w:tcPr>
          <w:p w14:paraId="0C61E922" w14:textId="77777777" w:rsidR="00D81CEC" w:rsidRDefault="00000000">
            <w:r>
              <w:t>1.440</w:t>
            </w:r>
          </w:p>
        </w:tc>
      </w:tr>
      <w:tr w:rsidR="00D81CEC" w14:paraId="216336EA" w14:textId="77777777">
        <w:trPr>
          <w:jc w:val="center"/>
        </w:trPr>
        <w:tc>
          <w:tcPr>
            <w:tcW w:w="2838" w:type="dxa"/>
            <w:vAlign w:val="center"/>
          </w:tcPr>
          <w:p w14:paraId="6D84FF5C" w14:textId="77777777" w:rsidR="00D81CEC" w:rsidRDefault="00000000">
            <w:r>
              <w:t>SBS</w:t>
            </w:r>
            <w:r>
              <w:t>改性沥青防水卷材</w:t>
            </w:r>
          </w:p>
        </w:tc>
        <w:tc>
          <w:tcPr>
            <w:tcW w:w="834" w:type="dxa"/>
            <w:vAlign w:val="center"/>
          </w:tcPr>
          <w:p w14:paraId="22456313" w14:textId="77777777" w:rsidR="00D81CEC" w:rsidRDefault="00000000">
            <w:r>
              <w:t>3</w:t>
            </w:r>
          </w:p>
        </w:tc>
        <w:tc>
          <w:tcPr>
            <w:tcW w:w="707" w:type="dxa"/>
            <w:vAlign w:val="center"/>
          </w:tcPr>
          <w:p w14:paraId="5AF68852" w14:textId="77777777" w:rsidR="00D81CEC" w:rsidRDefault="00000000">
            <w:r>
              <w:t>3.0</w:t>
            </w:r>
          </w:p>
        </w:tc>
        <w:tc>
          <w:tcPr>
            <w:tcW w:w="990" w:type="dxa"/>
            <w:vAlign w:val="center"/>
          </w:tcPr>
          <w:p w14:paraId="3ED8A960" w14:textId="77777777" w:rsidR="00D81CEC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18E69DD2" w14:textId="77777777" w:rsidR="00D81CEC" w:rsidRDefault="00000000">
            <w:r>
              <w:t>9.370</w:t>
            </w:r>
          </w:p>
        </w:tc>
        <w:tc>
          <w:tcPr>
            <w:tcW w:w="707" w:type="dxa"/>
            <w:vAlign w:val="center"/>
          </w:tcPr>
          <w:p w14:paraId="624141E0" w14:textId="77777777" w:rsidR="00D81CEC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C891E3D" w14:textId="77777777" w:rsidR="00D81CEC" w:rsidRDefault="00000000">
            <w:r>
              <w:t>0.013</w:t>
            </w:r>
          </w:p>
        </w:tc>
        <w:tc>
          <w:tcPr>
            <w:tcW w:w="990" w:type="dxa"/>
            <w:vAlign w:val="center"/>
          </w:tcPr>
          <w:p w14:paraId="335A11A2" w14:textId="77777777" w:rsidR="00D81CEC" w:rsidRDefault="00000000">
            <w:r>
              <w:t>0.122</w:t>
            </w:r>
          </w:p>
        </w:tc>
      </w:tr>
      <w:tr w:rsidR="00D81CEC" w14:paraId="5C294BBB" w14:textId="77777777">
        <w:trPr>
          <w:jc w:val="center"/>
        </w:trPr>
        <w:tc>
          <w:tcPr>
            <w:tcW w:w="2838" w:type="dxa"/>
            <w:vAlign w:val="center"/>
          </w:tcPr>
          <w:p w14:paraId="763E7849" w14:textId="77777777" w:rsidR="00D81CEC" w:rsidRDefault="00000000">
            <w:r>
              <w:t>沥青防水涂料</w:t>
            </w:r>
          </w:p>
        </w:tc>
        <w:tc>
          <w:tcPr>
            <w:tcW w:w="834" w:type="dxa"/>
            <w:vAlign w:val="center"/>
          </w:tcPr>
          <w:p w14:paraId="55997B15" w14:textId="77777777" w:rsidR="00D81CEC" w:rsidRDefault="00000000">
            <w:r>
              <w:t>2</w:t>
            </w:r>
          </w:p>
        </w:tc>
        <w:tc>
          <w:tcPr>
            <w:tcW w:w="707" w:type="dxa"/>
            <w:vAlign w:val="center"/>
          </w:tcPr>
          <w:p w14:paraId="7C13CA7D" w14:textId="77777777" w:rsidR="00D81CEC" w:rsidRDefault="00000000">
            <w:r>
              <w:t>2.0</w:t>
            </w:r>
          </w:p>
        </w:tc>
        <w:tc>
          <w:tcPr>
            <w:tcW w:w="990" w:type="dxa"/>
            <w:vAlign w:val="center"/>
          </w:tcPr>
          <w:p w14:paraId="1E4C12E6" w14:textId="77777777" w:rsidR="00D81CEC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77DD433" w14:textId="77777777" w:rsidR="00D81CEC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1428FC7" w14:textId="77777777" w:rsidR="00D81CEC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192AAAC" w14:textId="77777777" w:rsidR="00D81CEC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02AA591C" w14:textId="77777777" w:rsidR="00D81CEC" w:rsidRDefault="00000000">
            <w:r>
              <w:t>－</w:t>
            </w:r>
          </w:p>
        </w:tc>
      </w:tr>
      <w:tr w:rsidR="00D81CEC" w14:paraId="21879221" w14:textId="77777777">
        <w:trPr>
          <w:jc w:val="center"/>
        </w:trPr>
        <w:tc>
          <w:tcPr>
            <w:tcW w:w="2838" w:type="dxa"/>
            <w:vAlign w:val="center"/>
          </w:tcPr>
          <w:p w14:paraId="374B267E" w14:textId="77777777" w:rsidR="00D81CEC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59108D48" w14:textId="77777777" w:rsidR="00D81CEC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6B08F75E" w14:textId="77777777" w:rsidR="00D81CEC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5206C6C9" w14:textId="77777777" w:rsidR="00D81CEC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6904EDC0" w14:textId="77777777" w:rsidR="00D81CEC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7D21CBB1" w14:textId="77777777" w:rsidR="00D81CEC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490498D" w14:textId="77777777" w:rsidR="00D81CEC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7E62709F" w14:textId="77777777" w:rsidR="00D81CEC" w:rsidRDefault="00000000">
            <w:r>
              <w:t>1.186</w:t>
            </w:r>
          </w:p>
        </w:tc>
      </w:tr>
      <w:tr w:rsidR="00D81CEC" w14:paraId="20C76223" w14:textId="77777777">
        <w:trPr>
          <w:jc w:val="center"/>
        </w:trPr>
        <w:tc>
          <w:tcPr>
            <w:tcW w:w="2838" w:type="dxa"/>
            <w:vAlign w:val="center"/>
          </w:tcPr>
          <w:p w14:paraId="68FDB3F5" w14:textId="77777777" w:rsidR="00D81CEC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7EDB224" w14:textId="77777777" w:rsidR="00D81CEC" w:rsidRDefault="00000000">
            <w:r>
              <w:t>306.5</w:t>
            </w:r>
          </w:p>
        </w:tc>
        <w:tc>
          <w:tcPr>
            <w:tcW w:w="707" w:type="dxa"/>
            <w:vAlign w:val="center"/>
          </w:tcPr>
          <w:p w14:paraId="24D7FDC0" w14:textId="77777777" w:rsidR="00D81CEC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D2E6D18" w14:textId="77777777" w:rsidR="00D81CEC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91BE9FD" w14:textId="77777777" w:rsidR="00D81CEC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4EEC788F" w14:textId="77777777" w:rsidR="00D81CEC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0D9E422" w14:textId="77777777" w:rsidR="00D81CEC" w:rsidRDefault="00000000">
            <w:r>
              <w:t>2.376</w:t>
            </w:r>
          </w:p>
        </w:tc>
        <w:tc>
          <w:tcPr>
            <w:tcW w:w="990" w:type="dxa"/>
            <w:vAlign w:val="center"/>
          </w:tcPr>
          <w:p w14:paraId="2211D28E" w14:textId="77777777" w:rsidR="00D81CEC" w:rsidRDefault="00000000">
            <w:r>
              <w:t>4.061</w:t>
            </w:r>
          </w:p>
        </w:tc>
      </w:tr>
      <w:tr w:rsidR="00D81CEC" w14:paraId="53DFA396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1C0C964F" w14:textId="77777777" w:rsidR="00D81CEC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9EF1404" w14:textId="77777777" w:rsidR="00D81CEC" w:rsidRDefault="00000000">
            <w:pPr>
              <w:jc w:val="center"/>
            </w:pPr>
            <w:r>
              <w:t>5.0</w:t>
            </w:r>
          </w:p>
        </w:tc>
      </w:tr>
      <w:tr w:rsidR="00D81CEC" w14:paraId="742902BC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45938BEE" w14:textId="77777777" w:rsidR="00D81CEC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86C0C84" w14:textId="77777777" w:rsidR="00D81CEC" w:rsidRDefault="00000000">
            <w:pPr>
              <w:jc w:val="center"/>
            </w:pPr>
            <w:r>
              <w:t>0.70</w:t>
            </w:r>
          </w:p>
        </w:tc>
      </w:tr>
      <w:tr w:rsidR="00D81CEC" w14:paraId="2D3E75F3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645ADDE1" w14:textId="77777777" w:rsidR="00D81CEC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CFEFD0C" w14:textId="77777777" w:rsidR="00D81CEC" w:rsidRDefault="00000000">
            <w:pPr>
              <w:jc w:val="center"/>
            </w:pPr>
            <w:r>
              <w:t>0.39</w:t>
            </w:r>
          </w:p>
        </w:tc>
      </w:tr>
      <w:tr w:rsidR="00D81CEC" w14:paraId="2BD94B44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503FB4C8" w14:textId="77777777" w:rsidR="00D81CEC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7073DC4" w14:textId="77777777" w:rsidR="00D81CEC" w:rsidRDefault="00000000">
            <w:pPr>
              <w:jc w:val="center"/>
            </w:pPr>
            <w:r>
              <w:t>重质围护结构</w:t>
            </w:r>
          </w:p>
        </w:tc>
      </w:tr>
    </w:tbl>
    <w:p w14:paraId="4A2938FC" w14:textId="77777777" w:rsidR="00D81CEC" w:rsidRDefault="00000000">
      <w:pPr>
        <w:pStyle w:val="4"/>
      </w:pPr>
      <w:r>
        <w:lastRenderedPageBreak/>
        <w:t>空调房间：逐时温度</w:t>
      </w:r>
    </w:p>
    <w:p w14:paraId="2A7BE7C0" w14:textId="77777777" w:rsidR="00D81CEC" w:rsidRDefault="00000000">
      <w:pPr>
        <w:jc w:val="center"/>
      </w:pPr>
      <w:r>
        <w:rPr>
          <w:noProof/>
        </w:rPr>
        <w:drawing>
          <wp:inline distT="0" distB="0" distL="0" distR="0" wp14:anchorId="1AD68FBE" wp14:editId="345538AD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76802C" w14:textId="77777777" w:rsidR="00D81CEC" w:rsidRDefault="00D81CEC"/>
    <w:p w14:paraId="53200681" w14:textId="77777777" w:rsidR="00D81CEC" w:rsidRDefault="00D81CEC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81CEC" w14:paraId="096E1754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EA659B5" w14:textId="77777777" w:rsidR="00D81CEC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CC3C3D" w14:textId="77777777" w:rsidR="00D81CEC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2FAE94" w14:textId="77777777" w:rsidR="00D81CEC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492301" w14:textId="77777777" w:rsidR="00D81CEC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D0C2E4" w14:textId="77777777" w:rsidR="00D81CEC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D18376" w14:textId="77777777" w:rsidR="00D81CEC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AD2F85" w14:textId="77777777" w:rsidR="00D81CEC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04B94A" w14:textId="77777777" w:rsidR="00D81CEC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4519A9" w14:textId="77777777" w:rsidR="00D81CEC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F630B2" w14:textId="77777777" w:rsidR="00D81CEC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B727BB" w14:textId="77777777" w:rsidR="00D81CEC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7C0F91" w14:textId="77777777" w:rsidR="00D81CEC" w:rsidRDefault="00000000">
            <w:pPr>
              <w:jc w:val="center"/>
            </w:pPr>
            <w:r>
              <w:t>11:00</w:t>
            </w:r>
          </w:p>
        </w:tc>
      </w:tr>
      <w:tr w:rsidR="00D81CEC" w14:paraId="1000A8BE" w14:textId="77777777">
        <w:trPr>
          <w:jc w:val="center"/>
        </w:trPr>
        <w:tc>
          <w:tcPr>
            <w:tcW w:w="777" w:type="dxa"/>
            <w:vAlign w:val="center"/>
          </w:tcPr>
          <w:p w14:paraId="5F81A956" w14:textId="77777777" w:rsidR="00D81CEC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0C4A2E73" w14:textId="77777777" w:rsidR="00D81CEC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14E49BF7" w14:textId="77777777" w:rsidR="00D81CEC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21401053" w14:textId="77777777" w:rsidR="00D81CEC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31BEFF78" w14:textId="77777777" w:rsidR="00D81CEC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075B64BB" w14:textId="77777777" w:rsidR="00D81CEC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58340E02" w14:textId="77777777" w:rsidR="00D81CEC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600A45C8" w14:textId="77777777" w:rsidR="00D81CEC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0523E872" w14:textId="77777777" w:rsidR="00D81CEC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4D990846" w14:textId="77777777" w:rsidR="00D81CEC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02DF3B60" w14:textId="77777777" w:rsidR="00D81CEC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48F59277" w14:textId="77777777" w:rsidR="00D81CEC" w:rsidRDefault="00000000">
            <w:r>
              <w:t>26.66</w:t>
            </w:r>
          </w:p>
        </w:tc>
      </w:tr>
      <w:tr w:rsidR="00D81CEC" w14:paraId="3D6A94FB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4562C69" w14:textId="77777777" w:rsidR="00D81CEC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F27223" w14:textId="77777777" w:rsidR="00D81CEC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119930" w14:textId="77777777" w:rsidR="00D81CEC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2E6C47" w14:textId="77777777" w:rsidR="00D81CEC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FCAF37" w14:textId="77777777" w:rsidR="00D81CEC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DABF80" w14:textId="77777777" w:rsidR="00D81CEC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F16843" w14:textId="77777777" w:rsidR="00D81CEC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9DF94" w14:textId="77777777" w:rsidR="00D81CEC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4319BE" w14:textId="77777777" w:rsidR="00D81CEC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3F53EE" w14:textId="77777777" w:rsidR="00D81CEC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83BD5B" w14:textId="77777777" w:rsidR="00D81CEC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043B7B" w14:textId="77777777" w:rsidR="00D81CEC" w:rsidRDefault="00000000">
            <w:r>
              <w:t>23:00</w:t>
            </w:r>
          </w:p>
        </w:tc>
      </w:tr>
      <w:tr w:rsidR="00D81CEC" w14:paraId="45C6D965" w14:textId="77777777">
        <w:trPr>
          <w:jc w:val="center"/>
        </w:trPr>
        <w:tc>
          <w:tcPr>
            <w:tcW w:w="777" w:type="dxa"/>
            <w:vAlign w:val="center"/>
          </w:tcPr>
          <w:p w14:paraId="3CE23CF9" w14:textId="77777777" w:rsidR="00D81CEC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4E49F15A" w14:textId="77777777" w:rsidR="00D81CEC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05BCDBD2" w14:textId="77777777" w:rsidR="00D81CEC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3949BDC3" w14:textId="77777777" w:rsidR="00D81CEC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5D01BDB3" w14:textId="77777777" w:rsidR="00D81CEC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26D77065" w14:textId="77777777" w:rsidR="00D81CEC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31FF898A" w14:textId="77777777" w:rsidR="00D81CEC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334C4B79" w14:textId="77777777" w:rsidR="00D81CEC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10F840B8" w14:textId="77777777" w:rsidR="00D81CEC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1ED78B91" w14:textId="77777777" w:rsidR="00D81CEC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4E120068" w14:textId="77777777" w:rsidR="00D81CEC" w:rsidRDefault="00000000">
            <w:r>
              <w:rPr>
                <w:color w:val="3333CC"/>
              </w:rPr>
              <w:t>27.02</w:t>
            </w:r>
          </w:p>
        </w:tc>
        <w:tc>
          <w:tcPr>
            <w:tcW w:w="777" w:type="dxa"/>
            <w:vAlign w:val="center"/>
          </w:tcPr>
          <w:p w14:paraId="23A6819B" w14:textId="77777777" w:rsidR="00D81CEC" w:rsidRDefault="00000000">
            <w:r>
              <w:t>27.02</w:t>
            </w:r>
          </w:p>
        </w:tc>
      </w:tr>
    </w:tbl>
    <w:p w14:paraId="788ED978" w14:textId="77777777" w:rsidR="00D81CEC" w:rsidRDefault="00000000">
      <w:pPr>
        <w:pStyle w:val="2"/>
      </w:pPr>
      <w:bookmarkStart w:id="62" w:name="_Toc184221272"/>
      <w:r>
        <w:t>外墙（填充墙）构造</w:t>
      </w:r>
      <w:bookmarkEnd w:id="62"/>
    </w:p>
    <w:p w14:paraId="1B39D25F" w14:textId="77777777" w:rsidR="00D81CEC" w:rsidRDefault="00000000">
      <w:pPr>
        <w:pStyle w:val="3"/>
        <w:rPr>
          <w:rFonts w:hint="eastAsia"/>
        </w:rPr>
      </w:pPr>
      <w:r>
        <w:t>外墙（填充墙）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81CEC" w14:paraId="3C210E24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14485112" w14:textId="77777777" w:rsidR="00D81CEC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55AC8C0" w14:textId="77777777" w:rsidR="00D81CEC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6D443D7" w14:textId="77777777" w:rsidR="00D81CEC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83B83FE" w14:textId="77777777" w:rsidR="00D81CEC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E438EE7" w14:textId="77777777" w:rsidR="00D81CEC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0CDEF69" w14:textId="77777777" w:rsidR="00D81CEC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7667187" w14:textId="77777777" w:rsidR="00D81CEC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01E0E8E" w14:textId="77777777" w:rsidR="00D81CEC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81CEC" w14:paraId="2A25D6BB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5B284987" w14:textId="77777777" w:rsidR="00D81CEC" w:rsidRDefault="00D81CEC"/>
        </w:tc>
        <w:tc>
          <w:tcPr>
            <w:tcW w:w="834" w:type="dxa"/>
            <w:shd w:val="clear" w:color="auto" w:fill="E6E6E6"/>
            <w:vAlign w:val="center"/>
          </w:tcPr>
          <w:p w14:paraId="3399A0B4" w14:textId="77777777" w:rsidR="00D81CEC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7B6D902" w14:textId="77777777" w:rsidR="00D81CEC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CAFDD5F" w14:textId="77777777" w:rsidR="00D81CEC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1CC4F77" w14:textId="77777777" w:rsidR="00D81CEC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6116CC9" w14:textId="77777777" w:rsidR="00D81CEC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5872BDE" w14:textId="77777777" w:rsidR="00D81CEC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DAABD1D" w14:textId="77777777" w:rsidR="00D81CEC" w:rsidRDefault="00000000">
            <w:r>
              <w:t>D=R*S</w:t>
            </w:r>
          </w:p>
        </w:tc>
      </w:tr>
      <w:tr w:rsidR="00D81CEC" w14:paraId="62BFED13" w14:textId="77777777">
        <w:trPr>
          <w:jc w:val="center"/>
        </w:trPr>
        <w:tc>
          <w:tcPr>
            <w:tcW w:w="2838" w:type="dxa"/>
            <w:vAlign w:val="center"/>
          </w:tcPr>
          <w:p w14:paraId="08AB8B92" w14:textId="77777777" w:rsidR="00D81CEC" w:rsidRDefault="00000000">
            <w:r>
              <w:t>饰面层</w:t>
            </w:r>
          </w:p>
        </w:tc>
        <w:tc>
          <w:tcPr>
            <w:tcW w:w="834" w:type="dxa"/>
            <w:vAlign w:val="center"/>
          </w:tcPr>
          <w:p w14:paraId="38160607" w14:textId="77777777" w:rsidR="00D81CEC" w:rsidRDefault="00000000">
            <w:r>
              <w:t>0</w:t>
            </w:r>
          </w:p>
        </w:tc>
        <w:tc>
          <w:tcPr>
            <w:tcW w:w="707" w:type="dxa"/>
            <w:vAlign w:val="center"/>
          </w:tcPr>
          <w:p w14:paraId="3FF217E7" w14:textId="77777777" w:rsidR="00D81CEC" w:rsidRDefault="00000000">
            <w:r>
              <w:t>0.0</w:t>
            </w:r>
          </w:p>
        </w:tc>
        <w:tc>
          <w:tcPr>
            <w:tcW w:w="990" w:type="dxa"/>
            <w:vAlign w:val="center"/>
          </w:tcPr>
          <w:p w14:paraId="458BDF32" w14:textId="77777777" w:rsidR="00D81CEC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1FE58AF" w14:textId="77777777" w:rsidR="00D81CEC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359CEB0C" w14:textId="77777777" w:rsidR="00D81CEC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FF1EB0C" w14:textId="77777777" w:rsidR="00D81CEC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5ED31455" w14:textId="77777777" w:rsidR="00D81CEC" w:rsidRDefault="00000000">
            <w:r>
              <w:t>－</w:t>
            </w:r>
          </w:p>
        </w:tc>
      </w:tr>
      <w:tr w:rsidR="00D81CEC" w14:paraId="7F15914D" w14:textId="77777777">
        <w:trPr>
          <w:jc w:val="center"/>
        </w:trPr>
        <w:tc>
          <w:tcPr>
            <w:tcW w:w="2838" w:type="dxa"/>
            <w:vAlign w:val="center"/>
          </w:tcPr>
          <w:p w14:paraId="77F6D6D4" w14:textId="77777777" w:rsidR="00D81CEC" w:rsidRDefault="00000000">
            <w:r>
              <w:t>1:3</w:t>
            </w:r>
            <w:r>
              <w:t>水泥砂浆找平层</w:t>
            </w:r>
          </w:p>
        </w:tc>
        <w:tc>
          <w:tcPr>
            <w:tcW w:w="834" w:type="dxa"/>
            <w:vAlign w:val="center"/>
          </w:tcPr>
          <w:p w14:paraId="539C768E" w14:textId="77777777" w:rsidR="00D81CEC" w:rsidRDefault="00000000">
            <w:r>
              <w:t>15</w:t>
            </w:r>
          </w:p>
        </w:tc>
        <w:tc>
          <w:tcPr>
            <w:tcW w:w="707" w:type="dxa"/>
            <w:vAlign w:val="center"/>
          </w:tcPr>
          <w:p w14:paraId="347D0306" w14:textId="77777777" w:rsidR="00D81CEC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3AE9C410" w14:textId="77777777" w:rsidR="00D81CEC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35136D35" w14:textId="77777777" w:rsidR="00D81CEC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45516A76" w14:textId="77777777" w:rsidR="00D81CEC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F6E1365" w14:textId="77777777" w:rsidR="00D81CEC" w:rsidRDefault="00000000">
            <w:r>
              <w:t>0.016</w:t>
            </w:r>
          </w:p>
        </w:tc>
        <w:tc>
          <w:tcPr>
            <w:tcW w:w="990" w:type="dxa"/>
            <w:vAlign w:val="center"/>
          </w:tcPr>
          <w:p w14:paraId="1CEB046D" w14:textId="77777777" w:rsidR="00D81CEC" w:rsidRDefault="00000000">
            <w:r>
              <w:t>0.183</w:t>
            </w:r>
          </w:p>
        </w:tc>
      </w:tr>
      <w:tr w:rsidR="00D81CEC" w14:paraId="711F448A" w14:textId="77777777">
        <w:trPr>
          <w:jc w:val="center"/>
        </w:trPr>
        <w:tc>
          <w:tcPr>
            <w:tcW w:w="2838" w:type="dxa"/>
            <w:vAlign w:val="center"/>
          </w:tcPr>
          <w:p w14:paraId="797430A7" w14:textId="77777777" w:rsidR="00D81CEC" w:rsidRDefault="00000000">
            <w:r>
              <w:t>基层处理剂一道</w:t>
            </w:r>
          </w:p>
        </w:tc>
        <w:tc>
          <w:tcPr>
            <w:tcW w:w="834" w:type="dxa"/>
            <w:vAlign w:val="center"/>
          </w:tcPr>
          <w:p w14:paraId="797B7645" w14:textId="77777777" w:rsidR="00D81CEC" w:rsidRDefault="00000000">
            <w:r>
              <w:t>0</w:t>
            </w:r>
          </w:p>
        </w:tc>
        <w:tc>
          <w:tcPr>
            <w:tcW w:w="707" w:type="dxa"/>
            <w:vAlign w:val="center"/>
          </w:tcPr>
          <w:p w14:paraId="10751BCC" w14:textId="77777777" w:rsidR="00D81CEC" w:rsidRDefault="00000000">
            <w:r>
              <w:t>0.0</w:t>
            </w:r>
          </w:p>
        </w:tc>
        <w:tc>
          <w:tcPr>
            <w:tcW w:w="990" w:type="dxa"/>
            <w:vAlign w:val="center"/>
          </w:tcPr>
          <w:p w14:paraId="77B815C8" w14:textId="77777777" w:rsidR="00D81CEC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C288E18" w14:textId="77777777" w:rsidR="00D81CEC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AE0130C" w14:textId="77777777" w:rsidR="00D81CEC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1479597" w14:textId="77777777" w:rsidR="00D81CEC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2242A0CB" w14:textId="77777777" w:rsidR="00D81CEC" w:rsidRDefault="00000000">
            <w:r>
              <w:t>－</w:t>
            </w:r>
          </w:p>
        </w:tc>
      </w:tr>
      <w:tr w:rsidR="00D81CEC" w14:paraId="08226E30" w14:textId="77777777">
        <w:trPr>
          <w:jc w:val="center"/>
        </w:trPr>
        <w:tc>
          <w:tcPr>
            <w:tcW w:w="2838" w:type="dxa"/>
            <w:vAlign w:val="center"/>
          </w:tcPr>
          <w:p w14:paraId="57955632" w14:textId="77777777" w:rsidR="00D81CEC" w:rsidRDefault="00000000">
            <w:r>
              <w:t>蒸压加气混凝土砌块墙</w:t>
            </w:r>
          </w:p>
        </w:tc>
        <w:tc>
          <w:tcPr>
            <w:tcW w:w="834" w:type="dxa"/>
            <w:vAlign w:val="center"/>
          </w:tcPr>
          <w:p w14:paraId="1718A3F1" w14:textId="77777777" w:rsidR="00D81CEC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27561DFB" w14:textId="77777777" w:rsidR="00D81CEC" w:rsidRDefault="00000000">
            <w:r>
              <w:t>8.0</w:t>
            </w:r>
          </w:p>
        </w:tc>
        <w:tc>
          <w:tcPr>
            <w:tcW w:w="990" w:type="dxa"/>
            <w:vAlign w:val="center"/>
          </w:tcPr>
          <w:p w14:paraId="2DC90053" w14:textId="77777777" w:rsidR="00D81CEC" w:rsidRDefault="00000000">
            <w:r>
              <w:t>0.190</w:t>
            </w:r>
          </w:p>
        </w:tc>
        <w:tc>
          <w:tcPr>
            <w:tcW w:w="1131" w:type="dxa"/>
            <w:vAlign w:val="center"/>
          </w:tcPr>
          <w:p w14:paraId="131E3756" w14:textId="77777777" w:rsidR="00D81CEC" w:rsidRDefault="00000000">
            <w:r>
              <w:t>3.010</w:t>
            </w:r>
          </w:p>
        </w:tc>
        <w:tc>
          <w:tcPr>
            <w:tcW w:w="707" w:type="dxa"/>
            <w:vAlign w:val="center"/>
          </w:tcPr>
          <w:p w14:paraId="093DA727" w14:textId="77777777" w:rsidR="00D81CEC" w:rsidRDefault="00000000">
            <w:r>
              <w:t>1.15</w:t>
            </w:r>
          </w:p>
        </w:tc>
        <w:tc>
          <w:tcPr>
            <w:tcW w:w="1131" w:type="dxa"/>
            <w:vAlign w:val="center"/>
          </w:tcPr>
          <w:p w14:paraId="1D422C88" w14:textId="77777777" w:rsidR="00D81CEC" w:rsidRDefault="00000000">
            <w:r>
              <w:t>0.915</w:t>
            </w:r>
          </w:p>
        </w:tc>
        <w:tc>
          <w:tcPr>
            <w:tcW w:w="990" w:type="dxa"/>
            <w:vAlign w:val="center"/>
          </w:tcPr>
          <w:p w14:paraId="0EB31B13" w14:textId="77777777" w:rsidR="00D81CEC" w:rsidRDefault="00000000">
            <w:r>
              <w:t>3.168</w:t>
            </w:r>
          </w:p>
        </w:tc>
      </w:tr>
      <w:tr w:rsidR="00D81CEC" w14:paraId="51D4B51B" w14:textId="77777777">
        <w:trPr>
          <w:jc w:val="center"/>
        </w:trPr>
        <w:tc>
          <w:tcPr>
            <w:tcW w:w="2838" w:type="dxa"/>
            <w:vAlign w:val="center"/>
          </w:tcPr>
          <w:p w14:paraId="2BE9E973" w14:textId="77777777" w:rsidR="00D81CEC" w:rsidRDefault="00000000">
            <w:r>
              <w:t>基层处理（界面剂）粘结砂浆</w:t>
            </w:r>
          </w:p>
        </w:tc>
        <w:tc>
          <w:tcPr>
            <w:tcW w:w="834" w:type="dxa"/>
            <w:vAlign w:val="center"/>
          </w:tcPr>
          <w:p w14:paraId="47ADBB97" w14:textId="77777777" w:rsidR="00D81CEC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6F026F63" w14:textId="77777777" w:rsidR="00D81CEC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4B781982" w14:textId="77777777" w:rsidR="00D81CEC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9776378" w14:textId="77777777" w:rsidR="00D81CEC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542FEB3A" w14:textId="77777777" w:rsidR="00D81CEC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D5FFAD8" w14:textId="77777777" w:rsidR="00D81CEC" w:rsidRDefault="00000000">
            <w:r>
              <w:t>0.005</w:t>
            </w:r>
          </w:p>
        </w:tc>
        <w:tc>
          <w:tcPr>
            <w:tcW w:w="990" w:type="dxa"/>
            <w:vAlign w:val="center"/>
          </w:tcPr>
          <w:p w14:paraId="76270416" w14:textId="77777777" w:rsidR="00D81CEC" w:rsidRDefault="00000000">
            <w:r>
              <w:t>0.061</w:t>
            </w:r>
          </w:p>
        </w:tc>
      </w:tr>
      <w:tr w:rsidR="00D81CEC" w14:paraId="5C0E8C87" w14:textId="77777777">
        <w:trPr>
          <w:jc w:val="center"/>
        </w:trPr>
        <w:tc>
          <w:tcPr>
            <w:tcW w:w="2838" w:type="dxa"/>
            <w:vAlign w:val="center"/>
          </w:tcPr>
          <w:p w14:paraId="6834A30D" w14:textId="77777777" w:rsidR="00D81CEC" w:rsidRDefault="00000000">
            <w:r>
              <w:t>难燃型挤塑聚苯板</w:t>
            </w:r>
          </w:p>
        </w:tc>
        <w:tc>
          <w:tcPr>
            <w:tcW w:w="834" w:type="dxa"/>
            <w:vAlign w:val="center"/>
          </w:tcPr>
          <w:p w14:paraId="4660062F" w14:textId="77777777" w:rsidR="00D81CEC" w:rsidRDefault="00000000">
            <w:r>
              <w:t>45</w:t>
            </w:r>
          </w:p>
        </w:tc>
        <w:tc>
          <w:tcPr>
            <w:tcW w:w="707" w:type="dxa"/>
            <w:vAlign w:val="center"/>
          </w:tcPr>
          <w:p w14:paraId="6CDA1875" w14:textId="77777777" w:rsidR="00D81CEC" w:rsidRDefault="00000000">
            <w:r>
              <w:t>6.4</w:t>
            </w:r>
          </w:p>
        </w:tc>
        <w:tc>
          <w:tcPr>
            <w:tcW w:w="990" w:type="dxa"/>
            <w:vAlign w:val="center"/>
          </w:tcPr>
          <w:p w14:paraId="05E9231D" w14:textId="77777777" w:rsidR="00D81CEC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5BF4C482" w14:textId="77777777" w:rsidR="00D81CEC" w:rsidRDefault="00000000">
            <w:r>
              <w:t>0.540</w:t>
            </w:r>
          </w:p>
        </w:tc>
        <w:tc>
          <w:tcPr>
            <w:tcW w:w="707" w:type="dxa"/>
            <w:vAlign w:val="center"/>
          </w:tcPr>
          <w:p w14:paraId="5823992D" w14:textId="77777777" w:rsidR="00D81CEC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68B8270A" w14:textId="77777777" w:rsidR="00D81CEC" w:rsidRDefault="00000000">
            <w:r>
              <w:t>1.250</w:t>
            </w:r>
          </w:p>
        </w:tc>
        <w:tc>
          <w:tcPr>
            <w:tcW w:w="990" w:type="dxa"/>
            <w:vAlign w:val="center"/>
          </w:tcPr>
          <w:p w14:paraId="7BBEA6B6" w14:textId="77777777" w:rsidR="00D81CEC" w:rsidRDefault="00000000">
            <w:r>
              <w:t>0.810</w:t>
            </w:r>
          </w:p>
        </w:tc>
      </w:tr>
      <w:tr w:rsidR="00D81CEC" w14:paraId="2F654512" w14:textId="77777777">
        <w:trPr>
          <w:jc w:val="center"/>
        </w:trPr>
        <w:tc>
          <w:tcPr>
            <w:tcW w:w="2838" w:type="dxa"/>
            <w:vAlign w:val="center"/>
          </w:tcPr>
          <w:p w14:paraId="3531ECFD" w14:textId="77777777" w:rsidR="00D81CEC" w:rsidRDefault="00000000">
            <w:r>
              <w:t>石膏板</w:t>
            </w:r>
          </w:p>
        </w:tc>
        <w:tc>
          <w:tcPr>
            <w:tcW w:w="834" w:type="dxa"/>
            <w:vAlign w:val="center"/>
          </w:tcPr>
          <w:p w14:paraId="575D667F" w14:textId="77777777" w:rsidR="00D81CEC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35320601" w14:textId="77777777" w:rsidR="00D81CEC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5B1D3578" w14:textId="77777777" w:rsidR="00D81CEC" w:rsidRDefault="00000000">
            <w:r>
              <w:t>0.330</w:t>
            </w:r>
          </w:p>
        </w:tc>
        <w:tc>
          <w:tcPr>
            <w:tcW w:w="1131" w:type="dxa"/>
            <w:vAlign w:val="center"/>
          </w:tcPr>
          <w:p w14:paraId="0A992605" w14:textId="77777777" w:rsidR="00D81CEC" w:rsidRDefault="00000000">
            <w:r>
              <w:t>5.280</w:t>
            </w:r>
          </w:p>
        </w:tc>
        <w:tc>
          <w:tcPr>
            <w:tcW w:w="707" w:type="dxa"/>
            <w:vAlign w:val="center"/>
          </w:tcPr>
          <w:p w14:paraId="30545719" w14:textId="77777777" w:rsidR="00D81CEC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E9E2649" w14:textId="77777777" w:rsidR="00D81CEC" w:rsidRDefault="00000000">
            <w:r>
              <w:t>0.030</w:t>
            </w:r>
          </w:p>
        </w:tc>
        <w:tc>
          <w:tcPr>
            <w:tcW w:w="990" w:type="dxa"/>
            <w:vAlign w:val="center"/>
          </w:tcPr>
          <w:p w14:paraId="042F8DF3" w14:textId="77777777" w:rsidR="00D81CEC" w:rsidRDefault="00000000">
            <w:r>
              <w:t>0.160</w:t>
            </w:r>
          </w:p>
        </w:tc>
      </w:tr>
      <w:tr w:rsidR="00D81CEC" w14:paraId="3A27A016" w14:textId="77777777">
        <w:trPr>
          <w:jc w:val="center"/>
        </w:trPr>
        <w:tc>
          <w:tcPr>
            <w:tcW w:w="2838" w:type="dxa"/>
            <w:vAlign w:val="center"/>
          </w:tcPr>
          <w:p w14:paraId="5B179A4E" w14:textId="77777777" w:rsidR="00D81CEC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3878937" w14:textId="77777777" w:rsidR="00D81CEC" w:rsidRDefault="00000000">
            <w:r>
              <w:t>275</w:t>
            </w:r>
          </w:p>
        </w:tc>
        <w:tc>
          <w:tcPr>
            <w:tcW w:w="707" w:type="dxa"/>
            <w:vAlign w:val="center"/>
          </w:tcPr>
          <w:p w14:paraId="71A7C584" w14:textId="77777777" w:rsidR="00D81CEC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4C513E2E" w14:textId="77777777" w:rsidR="00D81CEC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3CB53D5" w14:textId="77777777" w:rsidR="00D81CEC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0A5C0C84" w14:textId="77777777" w:rsidR="00D81CEC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858DA48" w14:textId="77777777" w:rsidR="00D81CEC" w:rsidRDefault="00000000">
            <w:r>
              <w:t>2.217</w:t>
            </w:r>
          </w:p>
        </w:tc>
        <w:tc>
          <w:tcPr>
            <w:tcW w:w="990" w:type="dxa"/>
            <w:vAlign w:val="center"/>
          </w:tcPr>
          <w:p w14:paraId="53BAA3B8" w14:textId="77777777" w:rsidR="00D81CEC" w:rsidRDefault="00000000">
            <w:r>
              <w:t>4.383</w:t>
            </w:r>
          </w:p>
        </w:tc>
      </w:tr>
      <w:tr w:rsidR="00D81CEC" w14:paraId="6FC21C48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1D354875" w14:textId="77777777" w:rsidR="00D81CEC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0296987" w14:textId="77777777" w:rsidR="00D81CEC" w:rsidRDefault="00000000">
            <w:pPr>
              <w:jc w:val="center"/>
            </w:pPr>
            <w:r>
              <w:t>5.0</w:t>
            </w:r>
          </w:p>
        </w:tc>
      </w:tr>
      <w:tr w:rsidR="00D81CEC" w14:paraId="78BA0CCA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04C3F7DC" w14:textId="77777777" w:rsidR="00D81CEC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D087694" w14:textId="77777777" w:rsidR="00D81CEC" w:rsidRDefault="00000000">
            <w:pPr>
              <w:jc w:val="center"/>
            </w:pPr>
            <w:r>
              <w:t>0.70</w:t>
            </w:r>
          </w:p>
        </w:tc>
      </w:tr>
      <w:tr w:rsidR="00D81CEC" w14:paraId="09685D54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1489997F" w14:textId="77777777" w:rsidR="00D81CEC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DD25734" w14:textId="77777777" w:rsidR="00D81CEC" w:rsidRDefault="00000000">
            <w:pPr>
              <w:jc w:val="center"/>
            </w:pPr>
            <w:r>
              <w:t>0.42</w:t>
            </w:r>
          </w:p>
        </w:tc>
      </w:tr>
      <w:tr w:rsidR="00D81CEC" w14:paraId="356E2621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03D127AD" w14:textId="77777777" w:rsidR="00D81CEC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9EBC841" w14:textId="77777777" w:rsidR="00D81CEC" w:rsidRDefault="00000000">
            <w:pPr>
              <w:jc w:val="center"/>
            </w:pPr>
            <w:r>
              <w:t>重质围护结构</w:t>
            </w:r>
          </w:p>
        </w:tc>
      </w:tr>
    </w:tbl>
    <w:p w14:paraId="5DB98286" w14:textId="77777777" w:rsidR="00D81CEC" w:rsidRDefault="00000000">
      <w:pPr>
        <w:pStyle w:val="4"/>
      </w:pPr>
      <w:r>
        <w:lastRenderedPageBreak/>
        <w:t>空调房间：东向逐时温度</w:t>
      </w:r>
    </w:p>
    <w:p w14:paraId="30D133E9" w14:textId="77777777" w:rsidR="00D81CEC" w:rsidRDefault="00000000">
      <w:pPr>
        <w:jc w:val="center"/>
      </w:pPr>
      <w:r>
        <w:rPr>
          <w:noProof/>
        </w:rPr>
        <w:drawing>
          <wp:inline distT="0" distB="0" distL="0" distR="0" wp14:anchorId="446C17B8" wp14:editId="01D6C3A4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C13454" w14:textId="77777777" w:rsidR="00D81CEC" w:rsidRDefault="00D81CEC"/>
    <w:p w14:paraId="63016DAE" w14:textId="77777777" w:rsidR="00D81CEC" w:rsidRDefault="00D81CEC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81CEC" w14:paraId="4ACBB852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8D98D05" w14:textId="77777777" w:rsidR="00D81CEC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03C65E" w14:textId="77777777" w:rsidR="00D81CEC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DDDDE9" w14:textId="77777777" w:rsidR="00D81CEC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9724B5" w14:textId="77777777" w:rsidR="00D81CEC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6837B5" w14:textId="77777777" w:rsidR="00D81CEC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2DC949" w14:textId="77777777" w:rsidR="00D81CEC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8FC7A4" w14:textId="77777777" w:rsidR="00D81CEC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EABB6A" w14:textId="77777777" w:rsidR="00D81CEC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24AD5E" w14:textId="77777777" w:rsidR="00D81CEC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1BE382" w14:textId="77777777" w:rsidR="00D81CEC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F3F5CE" w14:textId="77777777" w:rsidR="00D81CEC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2991CF" w14:textId="77777777" w:rsidR="00D81CEC" w:rsidRDefault="00000000">
            <w:pPr>
              <w:jc w:val="center"/>
            </w:pPr>
            <w:r>
              <w:t>11:00</w:t>
            </w:r>
          </w:p>
        </w:tc>
      </w:tr>
      <w:tr w:rsidR="00D81CEC" w14:paraId="1C74E5DF" w14:textId="77777777">
        <w:trPr>
          <w:jc w:val="center"/>
        </w:trPr>
        <w:tc>
          <w:tcPr>
            <w:tcW w:w="777" w:type="dxa"/>
            <w:vAlign w:val="center"/>
          </w:tcPr>
          <w:p w14:paraId="046B0107" w14:textId="77777777" w:rsidR="00D81CEC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181317DA" w14:textId="77777777" w:rsidR="00D81CEC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2F86C36A" w14:textId="77777777" w:rsidR="00D81CEC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60037C58" w14:textId="77777777" w:rsidR="00D81CEC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00C616B6" w14:textId="77777777" w:rsidR="00D81CEC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4A61F652" w14:textId="77777777" w:rsidR="00D81CEC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2B337618" w14:textId="77777777" w:rsidR="00D81CEC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70462E8A" w14:textId="77777777" w:rsidR="00D81CEC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4F744A56" w14:textId="77777777" w:rsidR="00D81CEC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3B5495CA" w14:textId="77777777" w:rsidR="00D81CEC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37034A57" w14:textId="77777777" w:rsidR="00D81CEC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1447AAEC" w14:textId="77777777" w:rsidR="00D81CEC" w:rsidRDefault="00000000">
            <w:r>
              <w:t>26.52</w:t>
            </w:r>
          </w:p>
        </w:tc>
      </w:tr>
      <w:tr w:rsidR="00D81CEC" w14:paraId="3F86EC2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BA35016" w14:textId="77777777" w:rsidR="00D81CEC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443F0C" w14:textId="77777777" w:rsidR="00D81CEC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338E24" w14:textId="77777777" w:rsidR="00D81CEC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E0F2A9" w14:textId="77777777" w:rsidR="00D81CEC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CA39B4" w14:textId="77777777" w:rsidR="00D81CEC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146EFA" w14:textId="77777777" w:rsidR="00D81CEC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F25CAF" w14:textId="77777777" w:rsidR="00D81CEC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DAAD0C" w14:textId="77777777" w:rsidR="00D81CEC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2D686B" w14:textId="77777777" w:rsidR="00D81CEC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0BC084" w14:textId="77777777" w:rsidR="00D81CEC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E55428" w14:textId="77777777" w:rsidR="00D81CEC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DA51F4" w14:textId="77777777" w:rsidR="00D81CEC" w:rsidRDefault="00000000">
            <w:r>
              <w:t>23:00</w:t>
            </w:r>
          </w:p>
        </w:tc>
      </w:tr>
      <w:tr w:rsidR="00D81CEC" w14:paraId="75495D61" w14:textId="77777777">
        <w:trPr>
          <w:jc w:val="center"/>
        </w:trPr>
        <w:tc>
          <w:tcPr>
            <w:tcW w:w="777" w:type="dxa"/>
            <w:vAlign w:val="center"/>
          </w:tcPr>
          <w:p w14:paraId="361EB7AA" w14:textId="77777777" w:rsidR="00D81CEC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5378B545" w14:textId="77777777" w:rsidR="00D81CEC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58CF00F7" w14:textId="77777777" w:rsidR="00D81CEC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1864E8F6" w14:textId="77777777" w:rsidR="00D81CEC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7249E80D" w14:textId="77777777" w:rsidR="00D81CEC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18582DE4" w14:textId="77777777" w:rsidR="00D81CEC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09E53E5A" w14:textId="77777777" w:rsidR="00D81CEC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3A95B0DA" w14:textId="77777777" w:rsidR="00D81CEC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1BAE70D7" w14:textId="77777777" w:rsidR="00D81CEC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0E2BB330" w14:textId="77777777" w:rsidR="00D81CEC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3D85EC10" w14:textId="77777777" w:rsidR="00D81CEC" w:rsidRDefault="00000000">
            <w:r>
              <w:rPr>
                <w:color w:val="3333CC"/>
              </w:rPr>
              <w:t>26.74</w:t>
            </w:r>
          </w:p>
        </w:tc>
        <w:tc>
          <w:tcPr>
            <w:tcW w:w="777" w:type="dxa"/>
            <w:vAlign w:val="center"/>
          </w:tcPr>
          <w:p w14:paraId="55BE016C" w14:textId="77777777" w:rsidR="00D81CEC" w:rsidRDefault="00000000">
            <w:r>
              <w:t>26.73</w:t>
            </w:r>
          </w:p>
        </w:tc>
      </w:tr>
    </w:tbl>
    <w:p w14:paraId="1A904794" w14:textId="77777777" w:rsidR="00D81CEC" w:rsidRDefault="00000000">
      <w:pPr>
        <w:pStyle w:val="4"/>
      </w:pPr>
      <w:r>
        <w:t>空调房间：西向逐时温度</w:t>
      </w:r>
    </w:p>
    <w:p w14:paraId="2C16BDA0" w14:textId="77777777" w:rsidR="00D81CEC" w:rsidRDefault="00000000">
      <w:pPr>
        <w:jc w:val="center"/>
      </w:pPr>
      <w:r>
        <w:rPr>
          <w:noProof/>
        </w:rPr>
        <w:drawing>
          <wp:inline distT="0" distB="0" distL="0" distR="0" wp14:anchorId="271C1D3B" wp14:editId="7C9A322E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57A30" w14:textId="77777777" w:rsidR="00D81CEC" w:rsidRDefault="00D81CEC"/>
    <w:p w14:paraId="58DD8630" w14:textId="77777777" w:rsidR="00D81CEC" w:rsidRDefault="00D81CEC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81CEC" w14:paraId="7BCD6B1C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571B7EE" w14:textId="77777777" w:rsidR="00D81CEC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A9ECCB" w14:textId="77777777" w:rsidR="00D81CEC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EDFE97" w14:textId="77777777" w:rsidR="00D81CEC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4CAE56" w14:textId="77777777" w:rsidR="00D81CEC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C8FE06" w14:textId="77777777" w:rsidR="00D81CEC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C5EB6C" w14:textId="77777777" w:rsidR="00D81CEC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E54D67" w14:textId="77777777" w:rsidR="00D81CEC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D7209D" w14:textId="77777777" w:rsidR="00D81CEC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0B09B7" w14:textId="77777777" w:rsidR="00D81CEC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8093C9" w14:textId="77777777" w:rsidR="00D81CEC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B26BD9" w14:textId="77777777" w:rsidR="00D81CEC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E037E6" w14:textId="77777777" w:rsidR="00D81CEC" w:rsidRDefault="00000000">
            <w:pPr>
              <w:jc w:val="center"/>
            </w:pPr>
            <w:r>
              <w:t>11:00</w:t>
            </w:r>
          </w:p>
        </w:tc>
      </w:tr>
      <w:tr w:rsidR="00D81CEC" w14:paraId="7DDD7926" w14:textId="77777777">
        <w:trPr>
          <w:jc w:val="center"/>
        </w:trPr>
        <w:tc>
          <w:tcPr>
            <w:tcW w:w="777" w:type="dxa"/>
            <w:vAlign w:val="center"/>
          </w:tcPr>
          <w:p w14:paraId="12931B6B" w14:textId="77777777" w:rsidR="00D81CEC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308F904B" w14:textId="77777777" w:rsidR="00D81CEC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0E9F5E79" w14:textId="77777777" w:rsidR="00D81CEC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12F7F78A" w14:textId="77777777" w:rsidR="00D81CEC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4DE029B8" w14:textId="77777777" w:rsidR="00D81CEC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2BAD67B7" w14:textId="77777777" w:rsidR="00D81CEC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3670923A" w14:textId="77777777" w:rsidR="00D81CEC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17A67E22" w14:textId="77777777" w:rsidR="00D81CEC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6941A7A1" w14:textId="77777777" w:rsidR="00D81CEC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16C8BE0E" w14:textId="77777777" w:rsidR="00D81CEC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2E2FEE83" w14:textId="77777777" w:rsidR="00D81CEC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7FDDDFBE" w14:textId="77777777" w:rsidR="00D81CEC" w:rsidRDefault="00000000">
            <w:r>
              <w:t>26.55</w:t>
            </w:r>
          </w:p>
        </w:tc>
      </w:tr>
      <w:tr w:rsidR="00D81CEC" w14:paraId="61379F27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47DB432" w14:textId="77777777" w:rsidR="00D81CEC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76B2B6" w14:textId="77777777" w:rsidR="00D81CEC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B2D412" w14:textId="77777777" w:rsidR="00D81CEC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7E9C37" w14:textId="77777777" w:rsidR="00D81CEC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3BD67A" w14:textId="77777777" w:rsidR="00D81CEC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9FE0C3" w14:textId="77777777" w:rsidR="00D81CEC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7E5589" w14:textId="77777777" w:rsidR="00D81CEC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A42130" w14:textId="77777777" w:rsidR="00D81CEC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9A2606" w14:textId="77777777" w:rsidR="00D81CEC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B18A20" w14:textId="77777777" w:rsidR="00D81CEC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0CAE36" w14:textId="77777777" w:rsidR="00D81CEC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843D7B" w14:textId="77777777" w:rsidR="00D81CEC" w:rsidRDefault="00000000">
            <w:r>
              <w:t>23:00</w:t>
            </w:r>
          </w:p>
        </w:tc>
      </w:tr>
      <w:tr w:rsidR="00D81CEC" w14:paraId="2F27214A" w14:textId="77777777">
        <w:trPr>
          <w:jc w:val="center"/>
        </w:trPr>
        <w:tc>
          <w:tcPr>
            <w:tcW w:w="777" w:type="dxa"/>
            <w:vAlign w:val="center"/>
          </w:tcPr>
          <w:p w14:paraId="2DE18498" w14:textId="77777777" w:rsidR="00D81CEC" w:rsidRDefault="00000000">
            <w:r>
              <w:lastRenderedPageBreak/>
              <w:t>26.54</w:t>
            </w:r>
          </w:p>
        </w:tc>
        <w:tc>
          <w:tcPr>
            <w:tcW w:w="777" w:type="dxa"/>
            <w:vAlign w:val="center"/>
          </w:tcPr>
          <w:p w14:paraId="3FA88480" w14:textId="77777777" w:rsidR="00D81CEC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3EEFEEB4" w14:textId="77777777" w:rsidR="00D81CEC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15A53ED1" w14:textId="77777777" w:rsidR="00D81CEC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7F67A014" w14:textId="77777777" w:rsidR="00D81CEC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45751C65" w14:textId="77777777" w:rsidR="00D81CEC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38CF35B8" w14:textId="77777777" w:rsidR="00D81CEC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004CA452" w14:textId="77777777" w:rsidR="00D81CEC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1748946A" w14:textId="77777777" w:rsidR="00D81CEC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567269F2" w14:textId="77777777" w:rsidR="00D81CEC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7E573D09" w14:textId="77777777" w:rsidR="00D81CEC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73CD89AA" w14:textId="77777777" w:rsidR="00D81CEC" w:rsidRDefault="00000000">
            <w:r>
              <w:rPr>
                <w:color w:val="3333CC"/>
              </w:rPr>
              <w:t>26.85</w:t>
            </w:r>
          </w:p>
        </w:tc>
      </w:tr>
    </w:tbl>
    <w:p w14:paraId="0B34E855" w14:textId="77777777" w:rsidR="00D81CEC" w:rsidRDefault="00000000">
      <w:pPr>
        <w:pStyle w:val="4"/>
      </w:pPr>
      <w:r>
        <w:t>空调房间：南向逐时温度</w:t>
      </w:r>
    </w:p>
    <w:p w14:paraId="07C1AD32" w14:textId="77777777" w:rsidR="00D81CEC" w:rsidRDefault="00000000">
      <w:pPr>
        <w:jc w:val="center"/>
      </w:pPr>
      <w:r>
        <w:rPr>
          <w:noProof/>
        </w:rPr>
        <w:drawing>
          <wp:inline distT="0" distB="0" distL="0" distR="0" wp14:anchorId="42840612" wp14:editId="5DE9C803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1E0000" w14:textId="77777777" w:rsidR="00D81CEC" w:rsidRDefault="00D81CEC"/>
    <w:p w14:paraId="15F2D99E" w14:textId="77777777" w:rsidR="00D81CEC" w:rsidRDefault="00D81CEC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81CEC" w14:paraId="499FF813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0933F2B" w14:textId="77777777" w:rsidR="00D81CEC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EB1403" w14:textId="77777777" w:rsidR="00D81CEC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6B8432" w14:textId="77777777" w:rsidR="00D81CEC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BB221D" w14:textId="77777777" w:rsidR="00D81CEC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18BC54" w14:textId="77777777" w:rsidR="00D81CEC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FDBDDB" w14:textId="77777777" w:rsidR="00D81CEC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693E26" w14:textId="77777777" w:rsidR="00D81CEC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81E524" w14:textId="77777777" w:rsidR="00D81CEC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40456F" w14:textId="77777777" w:rsidR="00D81CEC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B4855E" w14:textId="77777777" w:rsidR="00D81CEC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6D6361" w14:textId="77777777" w:rsidR="00D81CEC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8A6060" w14:textId="77777777" w:rsidR="00D81CEC" w:rsidRDefault="00000000">
            <w:pPr>
              <w:jc w:val="center"/>
            </w:pPr>
            <w:r>
              <w:t>11:00</w:t>
            </w:r>
          </w:p>
        </w:tc>
      </w:tr>
      <w:tr w:rsidR="00D81CEC" w14:paraId="1F57BED9" w14:textId="77777777">
        <w:trPr>
          <w:jc w:val="center"/>
        </w:trPr>
        <w:tc>
          <w:tcPr>
            <w:tcW w:w="777" w:type="dxa"/>
            <w:vAlign w:val="center"/>
          </w:tcPr>
          <w:p w14:paraId="18FCC965" w14:textId="77777777" w:rsidR="00D81CEC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34C6EF06" w14:textId="77777777" w:rsidR="00D81CEC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4ECC9005" w14:textId="77777777" w:rsidR="00D81CEC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18BDFDAA" w14:textId="77777777" w:rsidR="00D81CEC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4BB9212C" w14:textId="77777777" w:rsidR="00D81CEC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183A7A97" w14:textId="77777777" w:rsidR="00D81CEC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167DB206" w14:textId="77777777" w:rsidR="00D81CEC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6F234860" w14:textId="77777777" w:rsidR="00D81CEC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379C6D8E" w14:textId="77777777" w:rsidR="00D81CEC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0723C2F8" w14:textId="77777777" w:rsidR="00D81CEC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01FB6A88" w14:textId="77777777" w:rsidR="00D81CEC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25328CFE" w14:textId="77777777" w:rsidR="00D81CEC" w:rsidRDefault="00000000">
            <w:r>
              <w:t>26.50</w:t>
            </w:r>
          </w:p>
        </w:tc>
      </w:tr>
      <w:tr w:rsidR="00D81CEC" w14:paraId="04176A8A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4415BC2" w14:textId="77777777" w:rsidR="00D81CEC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69DB8B" w14:textId="77777777" w:rsidR="00D81CEC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185AEF" w14:textId="77777777" w:rsidR="00D81CEC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654AD6" w14:textId="77777777" w:rsidR="00D81CEC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F49635" w14:textId="77777777" w:rsidR="00D81CEC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335E5F" w14:textId="77777777" w:rsidR="00D81CEC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B84AA9" w14:textId="77777777" w:rsidR="00D81CEC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1521AA" w14:textId="77777777" w:rsidR="00D81CEC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B962A8" w14:textId="77777777" w:rsidR="00D81CEC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0A9017" w14:textId="77777777" w:rsidR="00D81CEC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4679A7" w14:textId="77777777" w:rsidR="00D81CEC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B5D775" w14:textId="77777777" w:rsidR="00D81CEC" w:rsidRDefault="00000000">
            <w:r>
              <w:t>23:00</w:t>
            </w:r>
          </w:p>
        </w:tc>
      </w:tr>
      <w:tr w:rsidR="00D81CEC" w14:paraId="5BF9F925" w14:textId="77777777">
        <w:trPr>
          <w:jc w:val="center"/>
        </w:trPr>
        <w:tc>
          <w:tcPr>
            <w:tcW w:w="777" w:type="dxa"/>
            <w:vAlign w:val="center"/>
          </w:tcPr>
          <w:p w14:paraId="115EEB1B" w14:textId="77777777" w:rsidR="00D81CEC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016E1C6A" w14:textId="77777777" w:rsidR="00D81CEC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7844CB6C" w14:textId="77777777" w:rsidR="00D81CEC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023CE1EE" w14:textId="77777777" w:rsidR="00D81CEC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74B4117E" w14:textId="77777777" w:rsidR="00D81CEC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3B100B28" w14:textId="77777777" w:rsidR="00D81CEC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7188DC2A" w14:textId="77777777" w:rsidR="00D81CEC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2A7320E9" w14:textId="77777777" w:rsidR="00D81CEC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1DC2429E" w14:textId="77777777" w:rsidR="00D81CEC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4082752D" w14:textId="77777777" w:rsidR="00D81CEC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67D607A7" w14:textId="77777777" w:rsidR="00D81CEC" w:rsidRDefault="00000000">
            <w:r>
              <w:rPr>
                <w:color w:val="3333CC"/>
              </w:rPr>
              <w:t>26.73</w:t>
            </w:r>
          </w:p>
        </w:tc>
        <w:tc>
          <w:tcPr>
            <w:tcW w:w="777" w:type="dxa"/>
            <w:vAlign w:val="center"/>
          </w:tcPr>
          <w:p w14:paraId="18F07660" w14:textId="77777777" w:rsidR="00D81CEC" w:rsidRDefault="00000000">
            <w:r>
              <w:t>26.73</w:t>
            </w:r>
          </w:p>
        </w:tc>
      </w:tr>
    </w:tbl>
    <w:p w14:paraId="1FD7EA18" w14:textId="77777777" w:rsidR="00D81CEC" w:rsidRDefault="00000000">
      <w:pPr>
        <w:pStyle w:val="4"/>
      </w:pPr>
      <w:r>
        <w:t>空调房间：北向逐时温度</w:t>
      </w:r>
    </w:p>
    <w:p w14:paraId="393C528B" w14:textId="77777777" w:rsidR="00D81CEC" w:rsidRDefault="00000000">
      <w:pPr>
        <w:jc w:val="center"/>
      </w:pPr>
      <w:r>
        <w:rPr>
          <w:noProof/>
        </w:rPr>
        <w:drawing>
          <wp:inline distT="0" distB="0" distL="0" distR="0" wp14:anchorId="6CAB155F" wp14:editId="7A5FC822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375E55" w14:textId="77777777" w:rsidR="00D81CEC" w:rsidRDefault="00D81CEC"/>
    <w:p w14:paraId="192AD9CB" w14:textId="77777777" w:rsidR="00D81CEC" w:rsidRDefault="00D81CEC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81CEC" w14:paraId="13513484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BF1FE57" w14:textId="77777777" w:rsidR="00D81CEC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B70EEC" w14:textId="77777777" w:rsidR="00D81CEC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C439DE" w14:textId="77777777" w:rsidR="00D81CEC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ECD417" w14:textId="77777777" w:rsidR="00D81CEC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91330C" w14:textId="77777777" w:rsidR="00D81CEC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603226" w14:textId="77777777" w:rsidR="00D81CEC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7086AA" w14:textId="77777777" w:rsidR="00D81CEC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EAFDB4" w14:textId="77777777" w:rsidR="00D81CEC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13A2FA" w14:textId="77777777" w:rsidR="00D81CEC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6040B0" w14:textId="77777777" w:rsidR="00D81CEC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9E810B" w14:textId="77777777" w:rsidR="00D81CEC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C96C6B" w14:textId="77777777" w:rsidR="00D81CEC" w:rsidRDefault="00000000">
            <w:pPr>
              <w:jc w:val="center"/>
            </w:pPr>
            <w:r>
              <w:t>11:00</w:t>
            </w:r>
          </w:p>
        </w:tc>
      </w:tr>
      <w:tr w:rsidR="00D81CEC" w14:paraId="74C6972E" w14:textId="77777777">
        <w:trPr>
          <w:jc w:val="center"/>
        </w:trPr>
        <w:tc>
          <w:tcPr>
            <w:tcW w:w="777" w:type="dxa"/>
            <w:vAlign w:val="center"/>
          </w:tcPr>
          <w:p w14:paraId="2D587828" w14:textId="77777777" w:rsidR="00D81CEC" w:rsidRDefault="00000000">
            <w:r>
              <w:lastRenderedPageBreak/>
              <w:t>26.62</w:t>
            </w:r>
          </w:p>
        </w:tc>
        <w:tc>
          <w:tcPr>
            <w:tcW w:w="777" w:type="dxa"/>
            <w:vAlign w:val="center"/>
          </w:tcPr>
          <w:p w14:paraId="360665F5" w14:textId="77777777" w:rsidR="00D81CEC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2E823029" w14:textId="77777777" w:rsidR="00D81CEC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537E6BA9" w14:textId="77777777" w:rsidR="00D81CEC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33F51946" w14:textId="77777777" w:rsidR="00D81CEC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5CD754F7" w14:textId="77777777" w:rsidR="00D81CEC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4BE36CF5" w14:textId="77777777" w:rsidR="00D81CEC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6ED7DC0D" w14:textId="77777777" w:rsidR="00D81CEC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6A21D1E3" w14:textId="77777777" w:rsidR="00D81CEC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2E7DD259" w14:textId="77777777" w:rsidR="00D81CEC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2BFB74DA" w14:textId="77777777" w:rsidR="00D81CEC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68BEA4D6" w14:textId="77777777" w:rsidR="00D81CEC" w:rsidRDefault="00000000">
            <w:r>
              <w:t>26.45</w:t>
            </w:r>
          </w:p>
        </w:tc>
      </w:tr>
      <w:tr w:rsidR="00D81CEC" w14:paraId="52C236F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1A2C011" w14:textId="77777777" w:rsidR="00D81CEC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AF057F" w14:textId="77777777" w:rsidR="00D81CEC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72B140" w14:textId="77777777" w:rsidR="00D81CEC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06E0EF" w14:textId="77777777" w:rsidR="00D81CEC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EFEDE4" w14:textId="77777777" w:rsidR="00D81CEC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861F17" w14:textId="77777777" w:rsidR="00D81CEC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639855" w14:textId="77777777" w:rsidR="00D81CEC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D7F30F" w14:textId="77777777" w:rsidR="00D81CEC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945BCC" w14:textId="77777777" w:rsidR="00D81CEC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925050" w14:textId="77777777" w:rsidR="00D81CEC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1FF78A" w14:textId="77777777" w:rsidR="00D81CEC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6820E1" w14:textId="77777777" w:rsidR="00D81CEC" w:rsidRDefault="00000000">
            <w:r>
              <w:t>23:00</w:t>
            </w:r>
          </w:p>
        </w:tc>
      </w:tr>
      <w:tr w:rsidR="00D81CEC" w14:paraId="113C59CE" w14:textId="77777777">
        <w:trPr>
          <w:jc w:val="center"/>
        </w:trPr>
        <w:tc>
          <w:tcPr>
            <w:tcW w:w="777" w:type="dxa"/>
            <w:vAlign w:val="center"/>
          </w:tcPr>
          <w:p w14:paraId="7FC3C31F" w14:textId="77777777" w:rsidR="00D81CEC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14218635" w14:textId="77777777" w:rsidR="00D81CEC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6526622A" w14:textId="77777777" w:rsidR="00D81CEC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0C90C6F8" w14:textId="77777777" w:rsidR="00D81CEC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292DC62D" w14:textId="77777777" w:rsidR="00D81CEC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5C187B05" w14:textId="77777777" w:rsidR="00D81CEC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32346461" w14:textId="77777777" w:rsidR="00D81CEC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1EFBB6DB" w14:textId="77777777" w:rsidR="00D81CEC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39A2AC53" w14:textId="77777777" w:rsidR="00D81CEC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30B9D1E8" w14:textId="77777777" w:rsidR="00D81CEC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63B67E61" w14:textId="77777777" w:rsidR="00D81CEC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6B1B4BEB" w14:textId="77777777" w:rsidR="00D81CEC" w:rsidRDefault="00000000">
            <w:r>
              <w:rPr>
                <w:color w:val="3333CC"/>
              </w:rPr>
              <w:t>26.62</w:t>
            </w:r>
          </w:p>
        </w:tc>
      </w:tr>
    </w:tbl>
    <w:p w14:paraId="534DE8CF" w14:textId="77777777" w:rsidR="00D81CEC" w:rsidRDefault="00000000">
      <w:pPr>
        <w:pStyle w:val="2"/>
      </w:pPr>
      <w:bookmarkStart w:id="63" w:name="_Toc184221273"/>
      <w:r>
        <w:t>屋顶外墙计算结论</w:t>
      </w:r>
      <w:bookmarkEnd w:id="63"/>
    </w:p>
    <w:tbl>
      <w:tblPr>
        <w:tblW w:w="932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D81CEC" w14:paraId="159030CD" w14:textId="77777777">
        <w:trPr>
          <w:jc w:val="center"/>
        </w:trPr>
        <w:tc>
          <w:tcPr>
            <w:tcW w:w="1403" w:type="dxa"/>
            <w:shd w:val="clear" w:color="auto" w:fill="DEDEDE"/>
            <w:vAlign w:val="center"/>
          </w:tcPr>
          <w:p w14:paraId="6EE93725" w14:textId="77777777" w:rsidR="00D81CEC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03F58081" w14:textId="77777777" w:rsidR="00D81CEC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7C4F844A" w14:textId="77777777" w:rsidR="00D81CEC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11930A44" w14:textId="77777777" w:rsidR="00D81CEC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0FD7E16" w14:textId="77777777" w:rsidR="00D81CEC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7DAF25A" w14:textId="77777777" w:rsidR="00D81CEC" w:rsidRDefault="00000000">
            <w:r>
              <w:t>结论</w:t>
            </w:r>
          </w:p>
        </w:tc>
      </w:tr>
      <w:tr w:rsidR="00D81CEC" w14:paraId="4553FCC9" w14:textId="77777777">
        <w:trPr>
          <w:jc w:val="center"/>
        </w:trPr>
        <w:tc>
          <w:tcPr>
            <w:tcW w:w="1403" w:type="dxa"/>
            <w:vAlign w:val="center"/>
          </w:tcPr>
          <w:p w14:paraId="57ACF499" w14:textId="77777777" w:rsidR="00D81CEC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21308067" w14:textId="77777777" w:rsidR="00D81CEC" w:rsidRDefault="00000000">
            <w:r>
              <w:t>上</w:t>
            </w:r>
            <w:r>
              <w:t>:</w:t>
            </w:r>
            <w:r>
              <w:t>倒置式保温上人平屋面一（上人屋面）</w:t>
            </w:r>
          </w:p>
        </w:tc>
        <w:tc>
          <w:tcPr>
            <w:tcW w:w="848" w:type="dxa"/>
            <w:vAlign w:val="center"/>
          </w:tcPr>
          <w:p w14:paraId="5CBABBB2" w14:textId="77777777" w:rsidR="00D81CEC" w:rsidRDefault="00000000">
            <w:r>
              <w:t>22:20</w:t>
            </w:r>
          </w:p>
        </w:tc>
        <w:tc>
          <w:tcPr>
            <w:tcW w:w="1415" w:type="dxa"/>
            <w:vAlign w:val="center"/>
          </w:tcPr>
          <w:p w14:paraId="02BF720F" w14:textId="77777777" w:rsidR="00D81CEC" w:rsidRDefault="00000000">
            <w:r>
              <w:t>27.02</w:t>
            </w:r>
          </w:p>
        </w:tc>
        <w:tc>
          <w:tcPr>
            <w:tcW w:w="1131" w:type="dxa"/>
            <w:vAlign w:val="center"/>
          </w:tcPr>
          <w:p w14:paraId="05876D7D" w14:textId="77777777" w:rsidR="00D81CEC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37800531" w14:textId="77777777" w:rsidR="00D81CEC" w:rsidRDefault="00000000">
            <w:pPr>
              <w:jc w:val="center"/>
            </w:pPr>
            <w:r>
              <w:t>满足</w:t>
            </w:r>
          </w:p>
        </w:tc>
      </w:tr>
      <w:tr w:rsidR="00D81CEC" w14:paraId="4654932F" w14:textId="77777777">
        <w:trPr>
          <w:jc w:val="center"/>
        </w:trPr>
        <w:tc>
          <w:tcPr>
            <w:tcW w:w="1403" w:type="dxa"/>
            <w:vMerge w:val="restart"/>
            <w:vAlign w:val="center"/>
          </w:tcPr>
          <w:p w14:paraId="42158D53" w14:textId="77777777" w:rsidR="00D81CEC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4FDB8EFB" w14:textId="77777777" w:rsidR="00D81CEC" w:rsidRDefault="00000000">
            <w:r>
              <w:t>东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35090741" w14:textId="77777777" w:rsidR="00D81CEC" w:rsidRDefault="00000000">
            <w:r>
              <w:t>22:10</w:t>
            </w:r>
          </w:p>
        </w:tc>
        <w:tc>
          <w:tcPr>
            <w:tcW w:w="1415" w:type="dxa"/>
            <w:vAlign w:val="center"/>
          </w:tcPr>
          <w:p w14:paraId="36681ACF" w14:textId="77777777" w:rsidR="00D81CEC" w:rsidRDefault="00000000">
            <w:r>
              <w:t>26.74</w:t>
            </w:r>
          </w:p>
        </w:tc>
        <w:tc>
          <w:tcPr>
            <w:tcW w:w="1131" w:type="dxa"/>
            <w:vAlign w:val="center"/>
          </w:tcPr>
          <w:p w14:paraId="52D95B01" w14:textId="77777777" w:rsidR="00D81CEC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7850D1A" w14:textId="77777777" w:rsidR="00D81CEC" w:rsidRDefault="00000000">
            <w:pPr>
              <w:jc w:val="center"/>
            </w:pPr>
            <w:r>
              <w:t>满足</w:t>
            </w:r>
          </w:p>
        </w:tc>
      </w:tr>
      <w:tr w:rsidR="00D81CEC" w14:paraId="3EA19219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359F4BEA" w14:textId="77777777" w:rsidR="00D81CEC" w:rsidRDefault="00D81CEC"/>
        </w:tc>
        <w:tc>
          <w:tcPr>
            <w:tcW w:w="3395" w:type="dxa"/>
            <w:vAlign w:val="center"/>
          </w:tcPr>
          <w:p w14:paraId="3B3021AE" w14:textId="77777777" w:rsidR="00D81CEC" w:rsidRDefault="00000000">
            <w:r>
              <w:t>西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4088E99A" w14:textId="77777777" w:rsidR="00D81CEC" w:rsidRDefault="00000000">
            <w:r>
              <w:t>22:40</w:t>
            </w:r>
          </w:p>
        </w:tc>
        <w:tc>
          <w:tcPr>
            <w:tcW w:w="1415" w:type="dxa"/>
            <w:vAlign w:val="center"/>
          </w:tcPr>
          <w:p w14:paraId="5F76872B" w14:textId="77777777" w:rsidR="00D81CEC" w:rsidRDefault="00000000">
            <w:r>
              <w:t>26.85</w:t>
            </w:r>
          </w:p>
        </w:tc>
        <w:tc>
          <w:tcPr>
            <w:tcW w:w="1131" w:type="dxa"/>
            <w:vAlign w:val="center"/>
          </w:tcPr>
          <w:p w14:paraId="612C6EBC" w14:textId="77777777" w:rsidR="00D81CEC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0A114A4" w14:textId="77777777" w:rsidR="00D81CEC" w:rsidRDefault="00000000">
            <w:pPr>
              <w:jc w:val="center"/>
            </w:pPr>
            <w:r>
              <w:t>满足</w:t>
            </w:r>
          </w:p>
        </w:tc>
      </w:tr>
      <w:tr w:rsidR="00D81CEC" w14:paraId="70F96302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576E9D9A" w14:textId="77777777" w:rsidR="00D81CEC" w:rsidRDefault="00D81CEC"/>
        </w:tc>
        <w:tc>
          <w:tcPr>
            <w:tcW w:w="3395" w:type="dxa"/>
            <w:vAlign w:val="center"/>
          </w:tcPr>
          <w:p w14:paraId="49A0FE0D" w14:textId="77777777" w:rsidR="00D81CEC" w:rsidRDefault="00000000">
            <w:r>
              <w:t>南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403F2226" w14:textId="77777777" w:rsidR="00D81CEC" w:rsidRDefault="00000000">
            <w:r>
              <w:t>22:10</w:t>
            </w:r>
          </w:p>
        </w:tc>
        <w:tc>
          <w:tcPr>
            <w:tcW w:w="1415" w:type="dxa"/>
            <w:vAlign w:val="center"/>
          </w:tcPr>
          <w:p w14:paraId="510DD515" w14:textId="77777777" w:rsidR="00D81CEC" w:rsidRDefault="00000000">
            <w:r>
              <w:t>26.73</w:t>
            </w:r>
          </w:p>
        </w:tc>
        <w:tc>
          <w:tcPr>
            <w:tcW w:w="1131" w:type="dxa"/>
            <w:vAlign w:val="center"/>
          </w:tcPr>
          <w:p w14:paraId="1AB47932" w14:textId="77777777" w:rsidR="00D81CEC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89A4297" w14:textId="77777777" w:rsidR="00D81CEC" w:rsidRDefault="00000000">
            <w:pPr>
              <w:jc w:val="center"/>
            </w:pPr>
            <w:r>
              <w:t>满足</w:t>
            </w:r>
          </w:p>
        </w:tc>
      </w:tr>
      <w:tr w:rsidR="00D81CEC" w14:paraId="52C2CA0B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2A5840DC" w14:textId="77777777" w:rsidR="00D81CEC" w:rsidRDefault="00D81CEC"/>
        </w:tc>
        <w:tc>
          <w:tcPr>
            <w:tcW w:w="3395" w:type="dxa"/>
            <w:vAlign w:val="center"/>
          </w:tcPr>
          <w:p w14:paraId="16BCF896" w14:textId="77777777" w:rsidR="00D81CEC" w:rsidRDefault="00000000">
            <w:r>
              <w:t>北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6A9962F7" w14:textId="77777777" w:rsidR="00D81CEC" w:rsidRDefault="00000000">
            <w:r>
              <w:t>22:55</w:t>
            </w:r>
          </w:p>
        </w:tc>
        <w:tc>
          <w:tcPr>
            <w:tcW w:w="1415" w:type="dxa"/>
            <w:vAlign w:val="center"/>
          </w:tcPr>
          <w:p w14:paraId="19767AB8" w14:textId="77777777" w:rsidR="00D81CEC" w:rsidRDefault="00000000">
            <w:r>
              <w:t>26.62</w:t>
            </w:r>
          </w:p>
        </w:tc>
        <w:tc>
          <w:tcPr>
            <w:tcW w:w="1131" w:type="dxa"/>
            <w:vAlign w:val="center"/>
          </w:tcPr>
          <w:p w14:paraId="714EA847" w14:textId="77777777" w:rsidR="00D81CEC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19A97E9" w14:textId="77777777" w:rsidR="00D81CEC" w:rsidRDefault="00000000">
            <w:pPr>
              <w:jc w:val="center"/>
            </w:pPr>
            <w:r>
              <w:t>满足</w:t>
            </w:r>
          </w:p>
        </w:tc>
      </w:tr>
    </w:tbl>
    <w:p w14:paraId="15CDE057" w14:textId="77777777" w:rsidR="00D81CEC" w:rsidRDefault="00000000">
      <w:pPr>
        <w:pStyle w:val="1"/>
      </w:pPr>
      <w:bookmarkStart w:id="64" w:name="_Toc184221274"/>
      <w:r>
        <w:t>透光围护结构隔热计算</w:t>
      </w:r>
      <w:bookmarkEnd w:id="64"/>
    </w:p>
    <w:p w14:paraId="16242301" w14:textId="77777777" w:rsidR="00D81CEC" w:rsidRDefault="00000000">
      <w:pPr>
        <w:pStyle w:val="2"/>
      </w:pPr>
      <w:bookmarkStart w:id="65" w:name="_Toc184221275"/>
      <w:r>
        <w:t>天窗</w:t>
      </w:r>
      <w:bookmarkEnd w:id="65"/>
    </w:p>
    <w:p w14:paraId="035F9617" w14:textId="77777777" w:rsidR="00D81CEC" w:rsidRDefault="00000000">
      <w:pPr>
        <w:pStyle w:val="3"/>
        <w:rPr>
          <w:rFonts w:hint="eastAsia"/>
        </w:rPr>
      </w:pPr>
      <w:r>
        <w:t>天窗夏季太阳得热系数</w:t>
      </w:r>
    </w:p>
    <w:p w14:paraId="050D90BA" w14:textId="77777777" w:rsidR="00D81CEC" w:rsidRDefault="00000000">
      <w:r>
        <w:tab/>
      </w:r>
      <w:r>
        <w:t>本工程无此项围护结构</w:t>
      </w:r>
    </w:p>
    <w:p w14:paraId="7475F507" w14:textId="77777777" w:rsidR="00D81CEC" w:rsidRDefault="00000000">
      <w:pPr>
        <w:pStyle w:val="2"/>
      </w:pPr>
      <w:bookmarkStart w:id="66" w:name="_Toc184221276"/>
      <w:r>
        <w:t>外窗</w:t>
      </w:r>
      <w:bookmarkEnd w:id="66"/>
    </w:p>
    <w:p w14:paraId="6C45F5FE" w14:textId="77777777" w:rsidR="00D81CEC" w:rsidRDefault="00000000">
      <w:pPr>
        <w:pStyle w:val="3"/>
        <w:rPr>
          <w:rFonts w:hint="eastAsia"/>
        </w:rPr>
      </w:pPr>
      <w:r>
        <w:t>外窗构造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93"/>
        <w:gridCol w:w="2944"/>
        <w:gridCol w:w="984"/>
        <w:gridCol w:w="1171"/>
        <w:gridCol w:w="1409"/>
        <w:gridCol w:w="2032"/>
      </w:tblGrid>
      <w:tr w:rsidR="00D81CEC" w14:paraId="51634CAC" w14:textId="77777777">
        <w:trPr>
          <w:jc w:val="center"/>
        </w:trPr>
        <w:tc>
          <w:tcPr>
            <w:tcW w:w="792" w:type="dxa"/>
            <w:shd w:val="clear" w:color="auto" w:fill="E6E6E6"/>
            <w:vAlign w:val="center"/>
          </w:tcPr>
          <w:p w14:paraId="52FAF334" w14:textId="77777777" w:rsidR="00D81CEC" w:rsidRDefault="00000000">
            <w:pPr>
              <w:jc w:val="center"/>
            </w:pPr>
            <w:r>
              <w:t>序号</w:t>
            </w:r>
          </w:p>
        </w:tc>
        <w:tc>
          <w:tcPr>
            <w:tcW w:w="2943" w:type="dxa"/>
            <w:shd w:val="clear" w:color="auto" w:fill="E6E6E6"/>
            <w:vAlign w:val="center"/>
          </w:tcPr>
          <w:p w14:paraId="0050FB52" w14:textId="77777777" w:rsidR="00D81CEC" w:rsidRDefault="00000000">
            <w:pPr>
              <w:jc w:val="center"/>
            </w:pPr>
            <w:r>
              <w:t>构造名称</w:t>
            </w:r>
          </w:p>
        </w:tc>
        <w:tc>
          <w:tcPr>
            <w:tcW w:w="984" w:type="dxa"/>
            <w:shd w:val="clear" w:color="auto" w:fill="E6E6E6"/>
            <w:vAlign w:val="center"/>
          </w:tcPr>
          <w:p w14:paraId="3DC61BB5" w14:textId="77777777" w:rsidR="00D81CEC" w:rsidRDefault="00000000">
            <w:pPr>
              <w:jc w:val="center"/>
            </w:pPr>
            <w:r>
              <w:t>构造</w:t>
            </w:r>
            <w:r>
              <w:br/>
            </w:r>
            <w:r>
              <w:t>编号</w:t>
            </w:r>
          </w:p>
        </w:tc>
        <w:tc>
          <w:tcPr>
            <w:tcW w:w="1171" w:type="dxa"/>
            <w:shd w:val="clear" w:color="auto" w:fill="E6E6E6"/>
            <w:vAlign w:val="center"/>
          </w:tcPr>
          <w:p w14:paraId="7421BAF4" w14:textId="77777777" w:rsidR="00D81CEC" w:rsidRDefault="00000000">
            <w:pPr>
              <w:jc w:val="center"/>
            </w:pPr>
            <w:r>
              <w:t>传热系数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4D0E26D0" w14:textId="77777777" w:rsidR="00D81CEC" w:rsidRDefault="00000000">
            <w:pPr>
              <w:jc w:val="center"/>
            </w:pPr>
            <w:r>
              <w:t>窗太阳</w:t>
            </w:r>
            <w:r>
              <w:br/>
            </w:r>
            <w:r>
              <w:t>得热系数</w:t>
            </w:r>
          </w:p>
        </w:tc>
        <w:tc>
          <w:tcPr>
            <w:tcW w:w="2031" w:type="dxa"/>
            <w:shd w:val="clear" w:color="auto" w:fill="E6E6E6"/>
            <w:vAlign w:val="center"/>
          </w:tcPr>
          <w:p w14:paraId="32F3E34A" w14:textId="77777777" w:rsidR="00D81CEC" w:rsidRDefault="00000000">
            <w:pPr>
              <w:jc w:val="center"/>
            </w:pPr>
            <w:r>
              <w:t>可见光透射比</w:t>
            </w:r>
          </w:p>
        </w:tc>
      </w:tr>
      <w:tr w:rsidR="00D81CEC" w14:paraId="587EED57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69814490" w14:textId="77777777" w:rsidR="00D81CEC" w:rsidRDefault="00000000">
            <w:pPr>
              <w:jc w:val="center"/>
            </w:pPr>
            <w:r>
              <w:t>1</w:t>
            </w:r>
          </w:p>
        </w:tc>
        <w:tc>
          <w:tcPr>
            <w:tcW w:w="2943" w:type="dxa"/>
            <w:vMerge w:val="restart"/>
            <w:vAlign w:val="center"/>
          </w:tcPr>
          <w:p w14:paraId="1F303F9A" w14:textId="77777777" w:rsidR="00D81CEC" w:rsidRDefault="00000000">
            <w:r>
              <w:t>断桥铝合金型材</w:t>
            </w:r>
            <w:r>
              <w:t>24mm</w:t>
            </w:r>
            <w:r>
              <w:t>（框面积</w:t>
            </w:r>
            <w:r>
              <w:t>20%</w:t>
            </w:r>
            <w:r>
              <w:t>）（</w:t>
            </w:r>
            <w:r>
              <w:t>6</w:t>
            </w:r>
            <w:r>
              <w:t>高透光双银</w:t>
            </w:r>
            <w:r>
              <w:t>Low-E+12</w:t>
            </w:r>
            <w:r>
              <w:t>空气</w:t>
            </w:r>
            <w:r>
              <w:t>+6</w:t>
            </w:r>
            <w:r>
              <w:t>透明）</w:t>
            </w:r>
          </w:p>
        </w:tc>
        <w:tc>
          <w:tcPr>
            <w:tcW w:w="984" w:type="dxa"/>
            <w:vAlign w:val="center"/>
          </w:tcPr>
          <w:p w14:paraId="1904B104" w14:textId="77777777" w:rsidR="00D81CEC" w:rsidRDefault="00000000">
            <w:pPr>
              <w:jc w:val="center"/>
            </w:pPr>
            <w:r>
              <w:t>622</w:t>
            </w:r>
          </w:p>
        </w:tc>
        <w:tc>
          <w:tcPr>
            <w:tcW w:w="1171" w:type="dxa"/>
            <w:vAlign w:val="center"/>
          </w:tcPr>
          <w:p w14:paraId="6407B786" w14:textId="77777777" w:rsidR="00D81CEC" w:rsidRDefault="00000000">
            <w:pPr>
              <w:jc w:val="center"/>
            </w:pPr>
            <w:r>
              <w:t>2.22</w:t>
            </w:r>
          </w:p>
        </w:tc>
        <w:tc>
          <w:tcPr>
            <w:tcW w:w="1409" w:type="dxa"/>
            <w:vAlign w:val="center"/>
          </w:tcPr>
          <w:p w14:paraId="17187E0D" w14:textId="77777777" w:rsidR="00D81CEC" w:rsidRDefault="00000000">
            <w:pPr>
              <w:jc w:val="center"/>
            </w:pPr>
            <w:r>
              <w:t>0.35</w:t>
            </w:r>
          </w:p>
        </w:tc>
        <w:tc>
          <w:tcPr>
            <w:tcW w:w="2031" w:type="dxa"/>
            <w:vAlign w:val="center"/>
          </w:tcPr>
          <w:p w14:paraId="21A8818E" w14:textId="77777777" w:rsidR="00D81CEC" w:rsidRDefault="00000000">
            <w:pPr>
              <w:jc w:val="center"/>
            </w:pPr>
            <w:r>
              <w:t>0.680</w:t>
            </w:r>
          </w:p>
        </w:tc>
      </w:tr>
      <w:tr w:rsidR="00D81CEC" w14:paraId="4D40108E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18640AC2" w14:textId="77777777" w:rsidR="00D81CEC" w:rsidRDefault="00D81CEC"/>
        </w:tc>
        <w:tc>
          <w:tcPr>
            <w:tcW w:w="2943" w:type="dxa"/>
            <w:vMerge/>
            <w:vAlign w:val="center"/>
          </w:tcPr>
          <w:p w14:paraId="50FD7A62" w14:textId="77777777" w:rsidR="00D81CEC" w:rsidRDefault="00D81CEC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274CED80" w14:textId="77777777" w:rsidR="00D81CEC" w:rsidRDefault="00000000">
            <w:pPr>
              <w:jc w:val="center"/>
            </w:pPr>
            <w:r>
              <w:t>窗编号</w:t>
            </w:r>
          </w:p>
        </w:tc>
      </w:tr>
      <w:tr w:rsidR="00D81CEC" w14:paraId="30BD1512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2DC7F53F" w14:textId="77777777" w:rsidR="00D81CEC" w:rsidRDefault="00D81CEC"/>
        </w:tc>
        <w:tc>
          <w:tcPr>
            <w:tcW w:w="2943" w:type="dxa"/>
            <w:vMerge/>
            <w:vAlign w:val="center"/>
          </w:tcPr>
          <w:p w14:paraId="6B184DAC" w14:textId="77777777" w:rsidR="00D81CEC" w:rsidRDefault="00D81CEC"/>
        </w:tc>
        <w:tc>
          <w:tcPr>
            <w:tcW w:w="5595" w:type="dxa"/>
            <w:gridSpan w:val="4"/>
            <w:vAlign w:val="center"/>
          </w:tcPr>
          <w:p w14:paraId="1E68ACE2" w14:textId="77777777" w:rsidR="00D81CEC" w:rsidRDefault="00000000">
            <w:r>
              <w:t>C1214</w:t>
            </w:r>
            <w:r>
              <w:t>，</w:t>
            </w:r>
            <w:r>
              <w:t>C1222</w:t>
            </w:r>
          </w:p>
        </w:tc>
      </w:tr>
      <w:tr w:rsidR="00D81CEC" w14:paraId="674573C4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60DE2B81" w14:textId="77777777" w:rsidR="00D81CEC" w:rsidRDefault="00D81CEC"/>
        </w:tc>
        <w:tc>
          <w:tcPr>
            <w:tcW w:w="8538" w:type="dxa"/>
            <w:gridSpan w:val="5"/>
            <w:vAlign w:val="center"/>
          </w:tcPr>
          <w:p w14:paraId="4637D725" w14:textId="77777777" w:rsidR="00D81CEC" w:rsidRDefault="00000000">
            <w:r>
              <w:t>来源：《湖南省居住建筑节能设计标准》</w:t>
            </w:r>
            <w:r>
              <w:t>DBJ43/T025-2022</w:t>
            </w:r>
          </w:p>
        </w:tc>
      </w:tr>
    </w:tbl>
    <w:p w14:paraId="6E77116C" w14:textId="77777777" w:rsidR="00D81CEC" w:rsidRDefault="00000000">
      <w:pPr>
        <w:pStyle w:val="3"/>
        <w:rPr>
          <w:rFonts w:hint="eastAsia"/>
        </w:rPr>
      </w:pPr>
      <w:r>
        <w:t>外遮阳类型</w:t>
      </w:r>
    </w:p>
    <w:p w14:paraId="68E459AA" w14:textId="77777777" w:rsidR="00D81CEC" w:rsidRDefault="00000000">
      <w:r>
        <w:tab/>
      </w:r>
      <w:r>
        <w:t>本工程无外遮阳</w:t>
      </w:r>
    </w:p>
    <w:p w14:paraId="1B50AB4C" w14:textId="77777777" w:rsidR="00D81CEC" w:rsidRDefault="00000000">
      <w:pPr>
        <w:pStyle w:val="3"/>
        <w:rPr>
          <w:rFonts w:hint="eastAsia"/>
        </w:rPr>
      </w:pPr>
      <w:r>
        <w:t>夏季太阳得热系数</w:t>
      </w:r>
    </w:p>
    <w:tbl>
      <w:tblPr>
        <w:tblW w:w="9446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1018"/>
        <w:gridCol w:w="1132"/>
        <w:gridCol w:w="1529"/>
        <w:gridCol w:w="1132"/>
        <w:gridCol w:w="2315"/>
        <w:gridCol w:w="1189"/>
      </w:tblGrid>
      <w:tr w:rsidR="00D81CEC" w14:paraId="79AAD0D0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0C8429A" w14:textId="77777777" w:rsidR="00D81CEC" w:rsidRDefault="00000000">
            <w:pPr>
              <w:jc w:val="center"/>
            </w:pPr>
            <w:r>
              <w:t>朝向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DAFC612" w14:textId="77777777" w:rsidR="00D81CEC" w:rsidRDefault="00000000">
            <w:pPr>
              <w:jc w:val="center"/>
            </w:pPr>
            <w:r>
              <w:t>面积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B4E55E3" w14:textId="77777777" w:rsidR="00D81CEC" w:rsidRDefault="00000000">
            <w:pPr>
              <w:jc w:val="center"/>
            </w:pPr>
            <w:r>
              <w:t>传热系数</w:t>
            </w:r>
          </w:p>
        </w:tc>
        <w:tc>
          <w:tcPr>
            <w:tcW w:w="1528" w:type="dxa"/>
            <w:shd w:val="clear" w:color="auto" w:fill="E6E6E6"/>
            <w:vAlign w:val="center"/>
          </w:tcPr>
          <w:p w14:paraId="0741D766" w14:textId="77777777" w:rsidR="00D81CEC" w:rsidRDefault="00000000">
            <w:pPr>
              <w:jc w:val="center"/>
            </w:pPr>
            <w:r>
              <w:t>夏季综合</w:t>
            </w:r>
            <w:r>
              <w:br/>
            </w:r>
            <w:r>
              <w:t>太阳得热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3F10B8C" w14:textId="77777777" w:rsidR="00D81CEC" w:rsidRDefault="00000000">
            <w:pPr>
              <w:jc w:val="center"/>
            </w:pPr>
            <w:r>
              <w:t>窗墙比</w:t>
            </w:r>
          </w:p>
        </w:tc>
        <w:tc>
          <w:tcPr>
            <w:tcW w:w="2314" w:type="dxa"/>
            <w:shd w:val="clear" w:color="auto" w:fill="E6E6E6"/>
            <w:vAlign w:val="center"/>
          </w:tcPr>
          <w:p w14:paraId="5154A2C5" w14:textId="77777777" w:rsidR="00D81CEC" w:rsidRDefault="00000000">
            <w:pPr>
              <w:jc w:val="center"/>
            </w:pPr>
            <w:r>
              <w:t>标准要求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6F54026" w14:textId="77777777" w:rsidR="00D81CEC" w:rsidRDefault="00000000">
            <w:pPr>
              <w:jc w:val="center"/>
            </w:pPr>
            <w:r>
              <w:t>结论</w:t>
            </w:r>
          </w:p>
        </w:tc>
      </w:tr>
      <w:tr w:rsidR="00D81CEC" w14:paraId="61C3BF66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919A1B1" w14:textId="77777777" w:rsidR="00D81CEC" w:rsidRDefault="00000000">
            <w:r>
              <w:t>南向</w:t>
            </w:r>
          </w:p>
        </w:tc>
        <w:tc>
          <w:tcPr>
            <w:tcW w:w="1018" w:type="dxa"/>
            <w:vAlign w:val="center"/>
          </w:tcPr>
          <w:p w14:paraId="575CCCF4" w14:textId="77777777" w:rsidR="00D81CEC" w:rsidRDefault="00000000">
            <w:r>
              <w:t>3.36</w:t>
            </w:r>
          </w:p>
        </w:tc>
        <w:tc>
          <w:tcPr>
            <w:tcW w:w="1131" w:type="dxa"/>
            <w:vAlign w:val="center"/>
          </w:tcPr>
          <w:p w14:paraId="1E2F9BB0" w14:textId="77777777" w:rsidR="00D81CEC" w:rsidRDefault="00000000">
            <w:r>
              <w:t>2.22</w:t>
            </w:r>
          </w:p>
        </w:tc>
        <w:tc>
          <w:tcPr>
            <w:tcW w:w="1528" w:type="dxa"/>
            <w:vAlign w:val="center"/>
          </w:tcPr>
          <w:p w14:paraId="237469C2" w14:textId="77777777" w:rsidR="00D81CEC" w:rsidRDefault="00000000">
            <w:r>
              <w:t>0.35</w:t>
            </w:r>
          </w:p>
        </w:tc>
        <w:tc>
          <w:tcPr>
            <w:tcW w:w="1131" w:type="dxa"/>
            <w:vAlign w:val="center"/>
          </w:tcPr>
          <w:p w14:paraId="440A0181" w14:textId="77777777" w:rsidR="00D81CEC" w:rsidRDefault="00000000">
            <w:r>
              <w:t>0.11</w:t>
            </w:r>
          </w:p>
        </w:tc>
        <w:tc>
          <w:tcPr>
            <w:tcW w:w="2314" w:type="dxa"/>
            <w:vAlign w:val="center"/>
          </w:tcPr>
          <w:p w14:paraId="4EE89D63" w14:textId="77777777" w:rsidR="00D81CEC" w:rsidRDefault="00000000"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14:paraId="4CEAAB8B" w14:textId="77777777" w:rsidR="00D81CEC" w:rsidRDefault="00000000">
            <w:r>
              <w:t>满足</w:t>
            </w:r>
          </w:p>
        </w:tc>
      </w:tr>
      <w:tr w:rsidR="00D81CEC" w14:paraId="38D960FC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D9285F8" w14:textId="77777777" w:rsidR="00D81CEC" w:rsidRDefault="00000000">
            <w:r>
              <w:t>北向</w:t>
            </w:r>
          </w:p>
        </w:tc>
        <w:tc>
          <w:tcPr>
            <w:tcW w:w="1018" w:type="dxa"/>
            <w:vAlign w:val="center"/>
          </w:tcPr>
          <w:p w14:paraId="692A53BB" w14:textId="77777777" w:rsidR="00D81CEC" w:rsidRDefault="00000000">
            <w:r>
              <w:t>4.32</w:t>
            </w:r>
          </w:p>
        </w:tc>
        <w:tc>
          <w:tcPr>
            <w:tcW w:w="1131" w:type="dxa"/>
            <w:vAlign w:val="center"/>
          </w:tcPr>
          <w:p w14:paraId="17DB2891" w14:textId="77777777" w:rsidR="00D81CEC" w:rsidRDefault="00000000">
            <w:r>
              <w:t>2.22</w:t>
            </w:r>
          </w:p>
        </w:tc>
        <w:tc>
          <w:tcPr>
            <w:tcW w:w="1528" w:type="dxa"/>
            <w:vAlign w:val="center"/>
          </w:tcPr>
          <w:p w14:paraId="4DB01146" w14:textId="77777777" w:rsidR="00D81CEC" w:rsidRDefault="00000000">
            <w:r>
              <w:t>0.35</w:t>
            </w:r>
          </w:p>
        </w:tc>
        <w:tc>
          <w:tcPr>
            <w:tcW w:w="1131" w:type="dxa"/>
            <w:vAlign w:val="center"/>
          </w:tcPr>
          <w:p w14:paraId="76939905" w14:textId="77777777" w:rsidR="00D81CEC" w:rsidRDefault="00000000">
            <w:r>
              <w:t>0.14</w:t>
            </w:r>
          </w:p>
        </w:tc>
        <w:tc>
          <w:tcPr>
            <w:tcW w:w="2314" w:type="dxa"/>
            <w:vAlign w:val="center"/>
          </w:tcPr>
          <w:p w14:paraId="176258EB" w14:textId="77777777" w:rsidR="00D81CEC" w:rsidRDefault="00000000"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14:paraId="32F9EBD7" w14:textId="77777777" w:rsidR="00D81CEC" w:rsidRDefault="00000000">
            <w:r>
              <w:t>满足</w:t>
            </w:r>
          </w:p>
        </w:tc>
      </w:tr>
      <w:tr w:rsidR="00D81CEC" w14:paraId="72EDC9AF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66A8123" w14:textId="77777777" w:rsidR="00D81CEC" w:rsidRDefault="00000000">
            <w:r>
              <w:t>综合平均</w:t>
            </w:r>
          </w:p>
        </w:tc>
        <w:tc>
          <w:tcPr>
            <w:tcW w:w="1018" w:type="dxa"/>
            <w:vAlign w:val="center"/>
          </w:tcPr>
          <w:p w14:paraId="3EE8CA2C" w14:textId="77777777" w:rsidR="00D81CEC" w:rsidRDefault="00000000">
            <w:r>
              <w:t>7.68</w:t>
            </w:r>
          </w:p>
        </w:tc>
        <w:tc>
          <w:tcPr>
            <w:tcW w:w="1131" w:type="dxa"/>
            <w:vAlign w:val="center"/>
          </w:tcPr>
          <w:p w14:paraId="03A0C524" w14:textId="77777777" w:rsidR="00D81CEC" w:rsidRDefault="00000000">
            <w:r>
              <w:t>2.22</w:t>
            </w:r>
          </w:p>
        </w:tc>
        <w:tc>
          <w:tcPr>
            <w:tcW w:w="1528" w:type="dxa"/>
            <w:vAlign w:val="center"/>
          </w:tcPr>
          <w:p w14:paraId="49B7B0AC" w14:textId="77777777" w:rsidR="00D81CEC" w:rsidRDefault="00000000">
            <w:r>
              <w:t>0.35</w:t>
            </w:r>
          </w:p>
        </w:tc>
        <w:tc>
          <w:tcPr>
            <w:tcW w:w="1131" w:type="dxa"/>
            <w:vAlign w:val="center"/>
          </w:tcPr>
          <w:p w14:paraId="270191F9" w14:textId="77777777" w:rsidR="00D81CEC" w:rsidRDefault="00000000">
            <w:r>
              <w:t>0.07</w:t>
            </w:r>
          </w:p>
        </w:tc>
        <w:tc>
          <w:tcPr>
            <w:tcW w:w="2314" w:type="dxa"/>
            <w:vAlign w:val="center"/>
          </w:tcPr>
          <w:p w14:paraId="0249CEFC" w14:textId="77777777" w:rsidR="00D81CEC" w:rsidRDefault="00D81CEC"/>
        </w:tc>
        <w:tc>
          <w:tcPr>
            <w:tcW w:w="1188" w:type="dxa"/>
            <w:vAlign w:val="center"/>
          </w:tcPr>
          <w:p w14:paraId="64963EA2" w14:textId="77777777" w:rsidR="00D81CEC" w:rsidRDefault="00D81CEC"/>
        </w:tc>
      </w:tr>
      <w:tr w:rsidR="00D81CEC" w14:paraId="3196102F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75F2095" w14:textId="77777777" w:rsidR="00D81CEC" w:rsidRDefault="00000000">
            <w:r>
              <w:t>标准依据</w:t>
            </w:r>
          </w:p>
        </w:tc>
        <w:tc>
          <w:tcPr>
            <w:tcW w:w="8310" w:type="dxa"/>
            <w:gridSpan w:val="6"/>
            <w:vAlign w:val="center"/>
          </w:tcPr>
          <w:p w14:paraId="0771BE16" w14:textId="77777777" w:rsidR="00D81CEC" w:rsidRDefault="00000000">
            <w:r>
              <w:t>《民用建筑热工设计规范》</w:t>
            </w:r>
            <w:r>
              <w:t>GB 50176-2016</w:t>
            </w:r>
            <w:r>
              <w:t>第</w:t>
            </w:r>
            <w:r>
              <w:t>6.3.1</w:t>
            </w:r>
            <w:r>
              <w:t>条</w:t>
            </w:r>
          </w:p>
        </w:tc>
      </w:tr>
      <w:tr w:rsidR="00D81CEC" w14:paraId="7BE9E3F0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64F7ABC5" w14:textId="77777777" w:rsidR="00D81CEC" w:rsidRDefault="00000000">
            <w:r>
              <w:t>标准要求</w:t>
            </w:r>
          </w:p>
        </w:tc>
        <w:tc>
          <w:tcPr>
            <w:tcW w:w="8310" w:type="dxa"/>
            <w:gridSpan w:val="6"/>
            <w:vAlign w:val="center"/>
          </w:tcPr>
          <w:p w14:paraId="0C859676" w14:textId="77777777" w:rsidR="00D81CEC" w:rsidRDefault="00000000">
            <w:r>
              <w:t>应满足表</w:t>
            </w:r>
            <w:r>
              <w:t>6.3.1</w:t>
            </w:r>
            <w:r>
              <w:t>的要求</w:t>
            </w:r>
          </w:p>
        </w:tc>
      </w:tr>
      <w:tr w:rsidR="00D81CEC" w14:paraId="1FE026CC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56DA5B6F" w14:textId="77777777" w:rsidR="00D81CEC" w:rsidRDefault="00000000">
            <w:r>
              <w:t>结论</w:t>
            </w:r>
          </w:p>
        </w:tc>
        <w:tc>
          <w:tcPr>
            <w:tcW w:w="8310" w:type="dxa"/>
            <w:gridSpan w:val="6"/>
            <w:vAlign w:val="center"/>
          </w:tcPr>
          <w:p w14:paraId="11F284DF" w14:textId="77777777" w:rsidR="00D81CEC" w:rsidRDefault="00000000">
            <w:r>
              <w:t>满足</w:t>
            </w:r>
          </w:p>
        </w:tc>
      </w:tr>
    </w:tbl>
    <w:p w14:paraId="753D1408" w14:textId="77777777" w:rsidR="00D81CEC" w:rsidRDefault="00000000">
      <w:r>
        <w:t>注：本表所统计的外窗包含凸窗。</w:t>
      </w:r>
    </w:p>
    <w:p w14:paraId="43367263" w14:textId="77777777" w:rsidR="00D81CEC" w:rsidRDefault="00000000">
      <w:pPr>
        <w:pStyle w:val="2"/>
      </w:pPr>
      <w:bookmarkStart w:id="67" w:name="_Toc184221277"/>
      <w:r>
        <w:lastRenderedPageBreak/>
        <w:t>透光围护结构计算结论</w:t>
      </w:r>
      <w:bookmarkEnd w:id="67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4070"/>
        <w:gridCol w:w="4132"/>
      </w:tblGrid>
      <w:tr w:rsidR="00D81CEC" w14:paraId="59A2D04F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ACF26FE" w14:textId="77777777" w:rsidR="00D81CEC" w:rsidRDefault="00000000">
            <w:pPr>
              <w:jc w:val="center"/>
            </w:pPr>
            <w:r>
              <w:t>序号</w:t>
            </w:r>
          </w:p>
        </w:tc>
        <w:tc>
          <w:tcPr>
            <w:tcW w:w="4069" w:type="dxa"/>
            <w:shd w:val="clear" w:color="auto" w:fill="E6E6E6"/>
            <w:vAlign w:val="center"/>
          </w:tcPr>
          <w:p w14:paraId="1817AEC0" w14:textId="77777777" w:rsidR="00D81CEC" w:rsidRDefault="00000000">
            <w:pPr>
              <w:jc w:val="center"/>
            </w:pPr>
            <w:r>
              <w:t>检查项</w:t>
            </w:r>
          </w:p>
        </w:tc>
        <w:tc>
          <w:tcPr>
            <w:tcW w:w="4131" w:type="dxa"/>
            <w:shd w:val="clear" w:color="auto" w:fill="E6E6E6"/>
            <w:vAlign w:val="center"/>
          </w:tcPr>
          <w:p w14:paraId="5F97B25F" w14:textId="77777777" w:rsidR="00D81CEC" w:rsidRDefault="00000000">
            <w:pPr>
              <w:jc w:val="center"/>
            </w:pPr>
            <w:r>
              <w:t>结论</w:t>
            </w:r>
          </w:p>
        </w:tc>
      </w:tr>
      <w:tr w:rsidR="00D81CEC" w14:paraId="75AABFC4" w14:textId="77777777">
        <w:trPr>
          <w:jc w:val="center"/>
        </w:trPr>
        <w:tc>
          <w:tcPr>
            <w:tcW w:w="1131" w:type="dxa"/>
            <w:vAlign w:val="center"/>
          </w:tcPr>
          <w:p w14:paraId="561E52D2" w14:textId="77777777" w:rsidR="00D81CEC" w:rsidRDefault="00000000">
            <w:pPr>
              <w:jc w:val="center"/>
            </w:pPr>
            <w:r>
              <w:t>1</w:t>
            </w:r>
          </w:p>
        </w:tc>
        <w:tc>
          <w:tcPr>
            <w:tcW w:w="4069" w:type="dxa"/>
            <w:vAlign w:val="center"/>
          </w:tcPr>
          <w:p w14:paraId="645C203F" w14:textId="77777777" w:rsidR="00D81CEC" w:rsidRDefault="00000000">
            <w:r>
              <w:t>天窗夏季太阳得热系数</w:t>
            </w:r>
          </w:p>
        </w:tc>
        <w:tc>
          <w:tcPr>
            <w:tcW w:w="4131" w:type="dxa"/>
            <w:vAlign w:val="center"/>
          </w:tcPr>
          <w:p w14:paraId="3D4E088C" w14:textId="77777777" w:rsidR="00D81CEC" w:rsidRDefault="00000000">
            <w:pPr>
              <w:jc w:val="center"/>
            </w:pPr>
            <w:r>
              <w:t>无屋顶透光部分</w:t>
            </w:r>
          </w:p>
        </w:tc>
      </w:tr>
      <w:tr w:rsidR="00D81CEC" w14:paraId="188D49DB" w14:textId="77777777">
        <w:trPr>
          <w:jc w:val="center"/>
        </w:trPr>
        <w:tc>
          <w:tcPr>
            <w:tcW w:w="1131" w:type="dxa"/>
            <w:vAlign w:val="center"/>
          </w:tcPr>
          <w:p w14:paraId="328BCB66" w14:textId="77777777" w:rsidR="00D81CEC" w:rsidRDefault="00000000">
            <w:pPr>
              <w:jc w:val="center"/>
            </w:pPr>
            <w:r>
              <w:t>2</w:t>
            </w:r>
          </w:p>
        </w:tc>
        <w:tc>
          <w:tcPr>
            <w:tcW w:w="4069" w:type="dxa"/>
            <w:vAlign w:val="center"/>
          </w:tcPr>
          <w:p w14:paraId="3806D202" w14:textId="77777777" w:rsidR="00D81CEC" w:rsidRDefault="00000000">
            <w:r>
              <w:t>外窗</w:t>
            </w:r>
          </w:p>
        </w:tc>
        <w:tc>
          <w:tcPr>
            <w:tcW w:w="4131" w:type="dxa"/>
            <w:vAlign w:val="center"/>
          </w:tcPr>
          <w:p w14:paraId="78B37B47" w14:textId="77777777" w:rsidR="00D81CEC" w:rsidRDefault="00000000">
            <w:pPr>
              <w:jc w:val="center"/>
            </w:pPr>
            <w:r>
              <w:t>满足</w:t>
            </w:r>
          </w:p>
        </w:tc>
      </w:tr>
      <w:tr w:rsidR="00D81CEC" w14:paraId="71DC43BB" w14:textId="77777777">
        <w:trPr>
          <w:jc w:val="center"/>
        </w:trPr>
        <w:tc>
          <w:tcPr>
            <w:tcW w:w="5200" w:type="dxa"/>
            <w:gridSpan w:val="2"/>
            <w:shd w:val="clear" w:color="auto" w:fill="E6E6E6"/>
            <w:vAlign w:val="center"/>
          </w:tcPr>
          <w:p w14:paraId="7F572228" w14:textId="77777777" w:rsidR="00D81CEC" w:rsidRDefault="00000000">
            <w:r>
              <w:t>结论</w:t>
            </w:r>
          </w:p>
        </w:tc>
        <w:tc>
          <w:tcPr>
            <w:tcW w:w="4131" w:type="dxa"/>
            <w:vAlign w:val="center"/>
          </w:tcPr>
          <w:p w14:paraId="4CC6634C" w14:textId="77777777" w:rsidR="00D81CEC" w:rsidRDefault="00000000">
            <w:pPr>
              <w:jc w:val="center"/>
            </w:pPr>
            <w:r>
              <w:t>满足</w:t>
            </w:r>
          </w:p>
        </w:tc>
      </w:tr>
    </w:tbl>
    <w:p w14:paraId="2A1F5712" w14:textId="77777777" w:rsidR="00D81CEC" w:rsidRDefault="00000000">
      <w:pPr>
        <w:pStyle w:val="1"/>
      </w:pPr>
      <w:bookmarkStart w:id="68" w:name="_Toc184221278"/>
      <w:r>
        <w:t>结论</w:t>
      </w:r>
      <w:bookmarkEnd w:id="68"/>
    </w:p>
    <w:p w14:paraId="0F5C0404" w14:textId="77777777" w:rsidR="00D81CEC" w:rsidRDefault="00000000">
      <w:r>
        <w:rPr>
          <w:color w:val="000000"/>
        </w:rPr>
        <w:t xml:space="preserve">    </w:t>
      </w:r>
      <w:r>
        <w:rPr>
          <w:color w:val="000000"/>
        </w:rPr>
        <w:t>综上所述，根据《绿色建筑评价标准》</w:t>
      </w:r>
      <w:r>
        <w:rPr>
          <w:color w:val="000000"/>
        </w:rPr>
        <w:t>GB/T 50378-2019</w:t>
      </w:r>
      <w:r>
        <w:rPr>
          <w:color w:val="000000"/>
        </w:rPr>
        <w:t>（</w:t>
      </w:r>
      <w:r>
        <w:rPr>
          <w:color w:val="000000"/>
        </w:rPr>
        <w:t>2024</w:t>
      </w:r>
      <w:r>
        <w:rPr>
          <w:color w:val="000000"/>
        </w:rPr>
        <w:t>年版）</w:t>
      </w:r>
      <w:r>
        <w:rPr>
          <w:color w:val="000000"/>
        </w:rPr>
        <w:t>5.1.7</w:t>
      </w:r>
      <w:r>
        <w:rPr>
          <w:color w:val="000000"/>
        </w:rPr>
        <w:t>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</w:t>
      </w:r>
      <w:r>
        <w:rPr>
          <w:color w:val="000000"/>
        </w:rPr>
        <w:t>GB 55016</w:t>
      </w:r>
      <w:r>
        <w:rPr>
          <w:color w:val="000000"/>
        </w:rPr>
        <w:t>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</w:t>
      </w:r>
      <w:r>
        <w:t>GB 50176</w:t>
      </w:r>
      <w:r>
        <w:t>的相关要求。</w:t>
      </w:r>
    </w:p>
    <w:p w14:paraId="5812C2F3" w14:textId="77777777" w:rsidR="00D81CEC" w:rsidRDefault="00D81CEC">
      <w:pPr>
        <w:rPr>
          <w:color w:val="000000"/>
        </w:rPr>
      </w:pPr>
    </w:p>
    <w:sectPr w:rsidR="00D81CEC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FE03F50" w14:textId="77777777" w:rsidR="00625320" w:rsidRDefault="00625320">
      <w:r>
        <w:separator/>
      </w:r>
    </w:p>
  </w:endnote>
  <w:endnote w:type="continuationSeparator" w:id="0">
    <w:p w14:paraId="56AAE5D3" w14:textId="77777777" w:rsidR="00625320" w:rsidRDefault="006253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980DA0E" w14:textId="77777777" w:rsidR="00126C29" w:rsidRDefault="00126C29">
    <w:pPr>
      <w:pStyle w:val="a6"/>
    </w:pPr>
  </w:p>
  <w:p w14:paraId="0F3A28F9" w14:textId="77777777" w:rsidR="00126C29" w:rsidRDefault="00126C29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25B53D1D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4F64D5D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B9D43A2" w14:textId="77777777" w:rsidR="00625320" w:rsidRDefault="00625320">
      <w:r>
        <w:separator/>
      </w:r>
    </w:p>
  </w:footnote>
  <w:footnote w:type="continuationSeparator" w:id="0">
    <w:p w14:paraId="5FBC39D3" w14:textId="77777777" w:rsidR="00625320" w:rsidRDefault="006253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5896046" w14:textId="77777777" w:rsidR="00126C29" w:rsidRDefault="00126C29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86BDA0E" w14:textId="77777777" w:rsidR="00EE2AA2" w:rsidRDefault="00D45065" w:rsidP="00D45065">
    <w:pPr>
      <w:tabs>
        <w:tab w:val="left" w:pos="6294"/>
      </w:tabs>
      <w:spacing w:line="264" w:lineRule="auto"/>
      <w:jc w:val="right"/>
    </w:pPr>
    <w:r>
      <w:rPr>
        <w:noProof/>
      </w:rPr>
      <w:drawing>
        <wp:anchor distT="0" distB="0" distL="114300" distR="114300" simplePos="0" relativeHeight="251660288" behindDoc="1" locked="0" layoutInCell="1" allowOverlap="1" wp14:anchorId="629C4431" wp14:editId="1FF0EB7D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 edited="0"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3E2F83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886CC29" wp14:editId="6653321C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2333E60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BE8D1B2" w14:textId="77777777" w:rsidR="006E2871" w:rsidRDefault="006E2871" w:rsidP="006E2871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92295175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300186730">
    <w:abstractNumId w:val="2"/>
  </w:num>
  <w:num w:numId="3" w16cid:durableId="359741109">
    <w:abstractNumId w:val="1"/>
  </w:num>
  <w:num w:numId="4" w16cid:durableId="123157383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6FF9"/>
    <w:rsid w:val="0000221A"/>
    <w:rsid w:val="00002FF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1F63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D0C6B"/>
    <w:rsid w:val="001F7D6C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76C81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2389F"/>
    <w:rsid w:val="00625320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77987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CF6FF9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80AF1"/>
    <w:rsid w:val="00D80DD1"/>
    <w:rsid w:val="00D81375"/>
    <w:rsid w:val="00D81CEC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B647B2"/>
  <w15:chartTrackingRefBased/>
  <w15:docId w15:val="{9BEC2AEB-D09E-4260-946A-68D6A9B767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table" w:customStyle="1" w:styleId="11">
    <w:name w:val="网格型1"/>
    <w:basedOn w:val="a2"/>
    <w:uiPriority w:val="39"/>
    <w:rsid w:val="00126C29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1"/>
    <w:rsid w:val="00126C29"/>
    <w:rPr>
      <w:sz w:val="21"/>
      <w:szCs w:val="21"/>
    </w:rPr>
  </w:style>
  <w:style w:type="paragraph" w:styleId="ab">
    <w:name w:val="annotation text"/>
    <w:basedOn w:val="a"/>
    <w:link w:val="ac"/>
    <w:rsid w:val="00126C29"/>
    <w:pPr>
      <w:widowControl/>
      <w:jc w:val="left"/>
    </w:pPr>
    <w:rPr>
      <w:kern w:val="0"/>
      <w:szCs w:val="20"/>
      <w:lang w:val="en-GB"/>
    </w:rPr>
  </w:style>
  <w:style w:type="character" w:customStyle="1" w:styleId="ac">
    <w:name w:val="批注文字 字符"/>
    <w:basedOn w:val="a1"/>
    <w:link w:val="ab"/>
    <w:rsid w:val="00126C29"/>
    <w:rPr>
      <w:rFonts w:ascii="Times New Roman" w:eastAsia="宋体" w:hAnsi="Times New Roman"/>
      <w:sz w:val="21"/>
      <w:lang w:val="en-GB"/>
    </w:rPr>
  </w:style>
  <w:style w:type="paragraph" w:styleId="ad">
    <w:name w:val="Revision"/>
    <w:hidden/>
    <w:uiPriority w:val="99"/>
    <w:semiHidden/>
    <w:rsid w:val="00F9144F"/>
    <w:rPr>
      <w:rFonts w:ascii="Times New Roman" w:eastAsia="宋体" w:hAnsi="Times New Roman"/>
      <w:kern w:val="2"/>
      <w:sz w:val="21"/>
      <w:szCs w:val="24"/>
    </w:rPr>
  </w:style>
  <w:style w:type="paragraph" w:styleId="ae">
    <w:name w:val="annotation subject"/>
    <w:basedOn w:val="ab"/>
    <w:next w:val="ab"/>
    <w:link w:val="af"/>
    <w:uiPriority w:val="99"/>
    <w:semiHidden/>
    <w:unhideWhenUsed/>
    <w:rsid w:val="00F535EE"/>
    <w:pPr>
      <w:widowControl w:val="0"/>
    </w:pPr>
    <w:rPr>
      <w:b/>
      <w:bCs/>
      <w:kern w:val="2"/>
      <w:szCs w:val="24"/>
      <w:lang w:val="en-US"/>
    </w:rPr>
  </w:style>
  <w:style w:type="character" w:customStyle="1" w:styleId="af">
    <w:name w:val="批注主题 字符"/>
    <w:basedOn w:val="ac"/>
    <w:link w:val="ae"/>
    <w:uiPriority w:val="99"/>
    <w:semiHidden/>
    <w:rsid w:val="00F535EE"/>
    <w:rPr>
      <w:rFonts w:ascii="Times New Roman" w:eastAsia="宋体" w:hAnsi="Times New Roman"/>
      <w:b/>
      <w:bCs/>
      <w:kern w:val="2"/>
      <w:sz w:val="21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fontTable" Target="fontTable.xml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7" Type="http://schemas.openxmlformats.org/officeDocument/2006/relationships/image" Target="media/image1.png"/><Relationship Id="rId12" Type="http://schemas.openxmlformats.org/officeDocument/2006/relationships/footer" Target="footer2.xml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nb\AppData\Local\Temp\tmp1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1.dotx</Template>
  <TotalTime>0</TotalTime>
  <Pages>12</Pages>
  <Words>1415</Words>
  <Characters>8071</Characters>
  <Application>Microsoft Office Word</Application>
  <DocSecurity>0</DocSecurity>
  <Lines>67</Lines>
  <Paragraphs>18</Paragraphs>
  <ScaleCrop>false</ScaleCrop>
  <Company/>
  <LinksUpToDate>false</LinksUpToDate>
  <CharactersWithSpaces>9468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bin</dc:creator>
  <cp:keywords/>
  <dc:description/>
  <cp:lastModifiedBy>彬 沈</cp:lastModifiedBy>
  <cp:revision>1</cp:revision>
  <dcterms:created xsi:type="dcterms:W3CDTF">2024-12-04T08:14:00Z</dcterms:created>
  <dcterms:modified xsi:type="dcterms:W3CDTF">2024-12-04T08:14:00Z</dcterms:modified>
</cp:coreProperties>
</file>